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67" r:id="rId3"/>
    <p:sldId id="272" r:id="rId4"/>
    <p:sldId id="268" r:id="rId5"/>
    <p:sldId id="269" r:id="rId6"/>
    <p:sldId id="274" r:id="rId7"/>
    <p:sldId id="287" r:id="rId8"/>
    <p:sldId id="288" r:id="rId9"/>
    <p:sldId id="289" r:id="rId10"/>
    <p:sldId id="273" r:id="rId11"/>
    <p:sldId id="275" r:id="rId12"/>
    <p:sldId id="270" r:id="rId13"/>
    <p:sldId id="271" r:id="rId14"/>
    <p:sldId id="279" r:id="rId15"/>
    <p:sldId id="278" r:id="rId16"/>
    <p:sldId id="276" r:id="rId17"/>
    <p:sldId id="277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90" r:id="rId26"/>
    <p:sldId id="291" r:id="rId27"/>
    <p:sldId id="257" r:id="rId28"/>
    <p:sldId id="258" r:id="rId29"/>
    <p:sldId id="259" r:id="rId30"/>
    <p:sldId id="260" r:id="rId31"/>
    <p:sldId id="261" r:id="rId32"/>
    <p:sldId id="262" r:id="rId33"/>
    <p:sldId id="263" r:id="rId34"/>
    <p:sldId id="264" r:id="rId35"/>
    <p:sldId id="265" r:id="rId36"/>
    <p:sldId id="266" r:id="rId37"/>
  </p:sldIdLst>
  <p:sldSz cx="4321175" cy="3600450"/>
  <p:notesSz cx="6858000" cy="9144000"/>
  <p:defaultTextStyle>
    <a:defPPr>
      <a:defRPr lang="en-US"/>
    </a:defPPr>
    <a:lvl1pPr marL="0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226314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452628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678942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905256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131570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357884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1584198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1810512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25">
          <p15:clr>
            <a:srgbClr val="A4A3A4"/>
          </p15:clr>
        </p15:guide>
        <p15:guide id="2" pos="22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222" d="100"/>
          <a:sy n="222" d="100"/>
        </p:scale>
        <p:origin x="1860" y="168"/>
      </p:cViewPr>
      <p:guideLst>
        <p:guide orient="horz" pos="1225"/>
        <p:guide pos="22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4C724B-8513-43A7-82E9-B5B1A6310A36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685800"/>
            <a:ext cx="41148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ACF2BC-45FD-47F1-9DA3-5758A2EE8C8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20781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ACF2BC-45FD-47F1-9DA3-5758A2EE8C87}" type="slidenum">
              <a:rPr lang="en-AU" smtClean="0"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67783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ACF2BC-45FD-47F1-9DA3-5758A2EE8C87}" type="slidenum">
              <a:rPr lang="en-AU" smtClean="0"/>
              <a:t>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33701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ACF2BC-45FD-47F1-9DA3-5758A2EE8C87}" type="slidenum">
              <a:rPr lang="en-AU" smtClean="0"/>
              <a:t>2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37731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ACF2BC-45FD-47F1-9DA3-5758A2EE8C87}" type="slidenum">
              <a:rPr lang="en-AU" smtClean="0"/>
              <a:t>3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77171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4088" y="1118473"/>
            <a:ext cx="3672999" cy="7717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8176" y="2040255"/>
            <a:ext cx="3024823" cy="92011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6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26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789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05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315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57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841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105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37498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04287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80903" y="75843"/>
            <a:ext cx="459125" cy="16127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028" y="75843"/>
            <a:ext cx="1306855" cy="16127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52247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54364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43" y="2313623"/>
            <a:ext cx="3672999" cy="715089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1343" y="1526025"/>
            <a:ext cx="3672999" cy="787598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631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2628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7894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0525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3157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57884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584198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1051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83890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028" y="440889"/>
            <a:ext cx="882990" cy="12476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7038" y="440889"/>
            <a:ext cx="882990" cy="12476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47725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059" y="144185"/>
            <a:ext cx="3889058" cy="6000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059" y="805934"/>
            <a:ext cx="1909269" cy="33587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6314" indent="0">
              <a:buNone/>
              <a:defRPr sz="1000" b="1"/>
            </a:lvl2pPr>
            <a:lvl3pPr marL="452628" indent="0">
              <a:buNone/>
              <a:defRPr sz="900" b="1"/>
            </a:lvl3pPr>
            <a:lvl4pPr marL="678942" indent="0">
              <a:buNone/>
              <a:defRPr sz="800" b="1"/>
            </a:lvl4pPr>
            <a:lvl5pPr marL="905256" indent="0">
              <a:buNone/>
              <a:defRPr sz="800" b="1"/>
            </a:lvl5pPr>
            <a:lvl6pPr marL="1131570" indent="0">
              <a:buNone/>
              <a:defRPr sz="800" b="1"/>
            </a:lvl6pPr>
            <a:lvl7pPr marL="1357884" indent="0">
              <a:buNone/>
              <a:defRPr sz="800" b="1"/>
            </a:lvl7pPr>
            <a:lvl8pPr marL="1584198" indent="0">
              <a:buNone/>
              <a:defRPr sz="800" b="1"/>
            </a:lvl8pPr>
            <a:lvl9pPr marL="1810512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6059" y="1141809"/>
            <a:ext cx="1909269" cy="2074426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195097" y="805934"/>
            <a:ext cx="1910019" cy="33587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6314" indent="0">
              <a:buNone/>
              <a:defRPr sz="1000" b="1"/>
            </a:lvl2pPr>
            <a:lvl3pPr marL="452628" indent="0">
              <a:buNone/>
              <a:defRPr sz="900" b="1"/>
            </a:lvl3pPr>
            <a:lvl4pPr marL="678942" indent="0">
              <a:buNone/>
              <a:defRPr sz="800" b="1"/>
            </a:lvl4pPr>
            <a:lvl5pPr marL="905256" indent="0">
              <a:buNone/>
              <a:defRPr sz="800" b="1"/>
            </a:lvl5pPr>
            <a:lvl6pPr marL="1131570" indent="0">
              <a:buNone/>
              <a:defRPr sz="800" b="1"/>
            </a:lvl6pPr>
            <a:lvl7pPr marL="1357884" indent="0">
              <a:buNone/>
              <a:defRPr sz="800" b="1"/>
            </a:lvl7pPr>
            <a:lvl8pPr marL="1584198" indent="0">
              <a:buNone/>
              <a:defRPr sz="800" b="1"/>
            </a:lvl8pPr>
            <a:lvl9pPr marL="1810512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195097" y="1141809"/>
            <a:ext cx="1910019" cy="2074426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49044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34668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28097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059" y="143351"/>
            <a:ext cx="1421637" cy="610076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9459" y="143352"/>
            <a:ext cx="2415657" cy="3072884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6059" y="753428"/>
            <a:ext cx="1421637" cy="2462808"/>
          </a:xfrm>
        </p:spPr>
        <p:txBody>
          <a:bodyPr/>
          <a:lstStyle>
            <a:lvl1pPr marL="0" indent="0">
              <a:buNone/>
              <a:defRPr sz="700"/>
            </a:lvl1pPr>
            <a:lvl2pPr marL="226314" indent="0">
              <a:buNone/>
              <a:defRPr sz="600"/>
            </a:lvl2pPr>
            <a:lvl3pPr marL="452628" indent="0">
              <a:buNone/>
              <a:defRPr sz="500"/>
            </a:lvl3pPr>
            <a:lvl4pPr marL="678942" indent="0">
              <a:buNone/>
              <a:defRPr sz="400"/>
            </a:lvl4pPr>
            <a:lvl5pPr marL="905256" indent="0">
              <a:buNone/>
              <a:defRPr sz="400"/>
            </a:lvl5pPr>
            <a:lvl6pPr marL="1131570" indent="0">
              <a:buNone/>
              <a:defRPr sz="400"/>
            </a:lvl6pPr>
            <a:lvl7pPr marL="1357884" indent="0">
              <a:buNone/>
              <a:defRPr sz="400"/>
            </a:lvl7pPr>
            <a:lvl8pPr marL="1584198" indent="0">
              <a:buNone/>
              <a:defRPr sz="400"/>
            </a:lvl8pPr>
            <a:lvl9pPr marL="1810512" indent="0">
              <a:buNone/>
              <a:defRPr sz="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11923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6981" y="2520315"/>
            <a:ext cx="2592705" cy="297537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46981" y="321707"/>
            <a:ext cx="2592705" cy="2160270"/>
          </a:xfrm>
        </p:spPr>
        <p:txBody>
          <a:bodyPr/>
          <a:lstStyle>
            <a:lvl1pPr marL="0" indent="0">
              <a:buNone/>
              <a:defRPr sz="1600"/>
            </a:lvl1pPr>
            <a:lvl2pPr marL="226314" indent="0">
              <a:buNone/>
              <a:defRPr sz="1400"/>
            </a:lvl2pPr>
            <a:lvl3pPr marL="452628" indent="0">
              <a:buNone/>
              <a:defRPr sz="1200"/>
            </a:lvl3pPr>
            <a:lvl4pPr marL="678942" indent="0">
              <a:buNone/>
              <a:defRPr sz="1000"/>
            </a:lvl4pPr>
            <a:lvl5pPr marL="905256" indent="0">
              <a:buNone/>
              <a:defRPr sz="1000"/>
            </a:lvl5pPr>
            <a:lvl6pPr marL="1131570" indent="0">
              <a:buNone/>
              <a:defRPr sz="1000"/>
            </a:lvl6pPr>
            <a:lvl7pPr marL="1357884" indent="0">
              <a:buNone/>
              <a:defRPr sz="1000"/>
            </a:lvl7pPr>
            <a:lvl8pPr marL="1584198" indent="0">
              <a:buNone/>
              <a:defRPr sz="1000"/>
            </a:lvl8pPr>
            <a:lvl9pPr marL="1810512" indent="0">
              <a:buNone/>
              <a:defRPr sz="1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6981" y="2817852"/>
            <a:ext cx="2592705" cy="422553"/>
          </a:xfrm>
        </p:spPr>
        <p:txBody>
          <a:bodyPr/>
          <a:lstStyle>
            <a:lvl1pPr marL="0" indent="0">
              <a:buNone/>
              <a:defRPr sz="700"/>
            </a:lvl1pPr>
            <a:lvl2pPr marL="226314" indent="0">
              <a:buNone/>
              <a:defRPr sz="600"/>
            </a:lvl2pPr>
            <a:lvl3pPr marL="452628" indent="0">
              <a:buNone/>
              <a:defRPr sz="500"/>
            </a:lvl3pPr>
            <a:lvl4pPr marL="678942" indent="0">
              <a:buNone/>
              <a:defRPr sz="400"/>
            </a:lvl4pPr>
            <a:lvl5pPr marL="905256" indent="0">
              <a:buNone/>
              <a:defRPr sz="400"/>
            </a:lvl5pPr>
            <a:lvl6pPr marL="1131570" indent="0">
              <a:buNone/>
              <a:defRPr sz="400"/>
            </a:lvl6pPr>
            <a:lvl7pPr marL="1357884" indent="0">
              <a:buNone/>
              <a:defRPr sz="400"/>
            </a:lvl7pPr>
            <a:lvl8pPr marL="1584198" indent="0">
              <a:buNone/>
              <a:defRPr sz="400"/>
            </a:lvl8pPr>
            <a:lvl9pPr marL="1810512" indent="0">
              <a:buNone/>
              <a:defRPr sz="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090859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6059" y="144185"/>
            <a:ext cx="3889058" cy="600075"/>
          </a:xfrm>
          <a:prstGeom prst="rect">
            <a:avLst/>
          </a:prstGeom>
        </p:spPr>
        <p:txBody>
          <a:bodyPr vert="horz" lIns="45263" tIns="22631" rIns="45263" bIns="22631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059" y="840105"/>
            <a:ext cx="3889058" cy="2376131"/>
          </a:xfrm>
          <a:prstGeom prst="rect">
            <a:avLst/>
          </a:prstGeom>
        </p:spPr>
        <p:txBody>
          <a:bodyPr vert="horz" lIns="45263" tIns="22631" rIns="45263" bIns="226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6059" y="3337084"/>
            <a:ext cx="1008274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FDB609-E820-4BAC-9216-ABAEB5C30D42}" type="datetimeFigureOut">
              <a:rPr lang="en-AU" smtClean="0"/>
              <a:t>18/12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76402" y="3337084"/>
            <a:ext cx="1368372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096842" y="3337084"/>
            <a:ext cx="1008274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20E740-01FA-40D5-AC00-1FA4A3715E7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33077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2628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9736" indent="-169736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67760" indent="-141446" algn="l" defTabSz="452628" rtl="0" eaLnBrk="1" latinLnBrk="0" hangingPunct="1">
        <a:spcBef>
          <a:spcPct val="20000"/>
        </a:spcBef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65785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92099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18413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44727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041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697355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23669" indent="-113157" algn="l" defTabSz="452628" rtl="0" eaLnBrk="1" latinLnBrk="0" hangingPunct="1">
        <a:spcBef>
          <a:spcPct val="2000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6314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2628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78942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05256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57884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584198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10512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png"/><Relationship Id="rId4" Type="http://schemas.openxmlformats.org/officeDocument/2006/relationships/image" Target="../media/image19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31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8.png"/><Relationship Id="rId10" Type="http://schemas.openxmlformats.org/officeDocument/2006/relationships/image" Target="../media/image28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10.png"/><Relationship Id="rId7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41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5.wmf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42.png"/><Relationship Id="rId9" Type="http://schemas.openxmlformats.org/officeDocument/2006/relationships/image" Target="../media/image34.wmf"/><Relationship Id="rId1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5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7.png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41.wmf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49.wmf"/><Relationship Id="rId10" Type="http://schemas.openxmlformats.org/officeDocument/2006/relationships/image" Target="../media/image470.png"/><Relationship Id="rId4" Type="http://schemas.openxmlformats.org/officeDocument/2006/relationships/image" Target="../media/image47.wmf"/><Relationship Id="rId9" Type="http://schemas.openxmlformats.org/officeDocument/2006/relationships/image" Target="../media/image460.png"/><Relationship Id="rId1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1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9.png"/><Relationship Id="rId5" Type="http://schemas.openxmlformats.org/officeDocument/2006/relationships/image" Target="../media/image54.png"/><Relationship Id="rId10" Type="http://schemas.openxmlformats.org/officeDocument/2006/relationships/image" Target="../media/image58.png"/><Relationship Id="rId4" Type="http://schemas.openxmlformats.org/officeDocument/2006/relationships/image" Target="../media/image53.gif"/><Relationship Id="rId9" Type="http://schemas.openxmlformats.org/officeDocument/2006/relationships/image" Target="../media/image57.png"/><Relationship Id="rId1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62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6.png"/><Relationship Id="rId10" Type="http://schemas.openxmlformats.org/officeDocument/2006/relationships/image" Target="../media/image67.png"/><Relationship Id="rId4" Type="http://schemas.openxmlformats.org/officeDocument/2006/relationships/image" Target="../media/image65.png"/><Relationship Id="rId9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6.wmf"/><Relationship Id="rId3" Type="http://schemas.openxmlformats.org/officeDocument/2006/relationships/image" Target="../media/image62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5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65.png"/><Relationship Id="rId9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image" Target="../media/image21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8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4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8.png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720427" y="1080145"/>
            <a:ext cx="288032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621970" y="936129"/>
            <a:ext cx="3497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X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944563" y="1008137"/>
            <a:ext cx="0" cy="1742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736651" y="1008136"/>
            <a:ext cx="0" cy="1742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52475" y="1008137"/>
            <a:ext cx="0" cy="1742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5233" y="612046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conditions</a:t>
            </a:r>
          </a:p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   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69675" y="1147044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59409" y="62732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conditions</a:t>
            </a:r>
          </a:p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12668" y="1146716"/>
            <a:ext cx="1218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rgbClr val="0000FF"/>
                </a:solidFill>
              </a:rPr>
              <a:t>always show an arrow</a:t>
            </a:r>
          </a:p>
          <a:p>
            <a:r>
              <a:rPr lang="en-AU" i="1" dirty="0">
                <a:solidFill>
                  <a:srgbClr val="0000FF"/>
                </a:solidFill>
              </a:rPr>
              <a:t> for +X direc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05793" y="1488968"/>
            <a:ext cx="135966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rgbClr val="0000FF"/>
                </a:solidFill>
              </a:rPr>
              <a:t>always specify the origi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49597" y="2744746"/>
            <a:ext cx="288032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551140" y="2600730"/>
            <a:ext cx="3497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X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873733" y="2672738"/>
            <a:ext cx="0" cy="1742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628313" y="3096369"/>
            <a:ext cx="49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1496751" y="3104251"/>
            <a:ext cx="360040" cy="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883911" y="3104251"/>
            <a:ext cx="360040" cy="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93495" y="2846416"/>
            <a:ext cx="4491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875958" y="2846922"/>
            <a:ext cx="4427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sz="1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232595" y="2088257"/>
            <a:ext cx="360039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619483" y="2088257"/>
            <a:ext cx="297553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941730" y="2088257"/>
            <a:ext cx="245912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204286" y="2088257"/>
            <a:ext cx="203233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534559" y="1800225"/>
            <a:ext cx="8034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AU" sz="10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2218804" y="2520305"/>
            <a:ext cx="203233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2432942" y="2518317"/>
            <a:ext cx="203233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2644177" y="2520305"/>
            <a:ext cx="297553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953853" y="2518317"/>
            <a:ext cx="360039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446220" y="2267711"/>
            <a:ext cx="8034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   </a:t>
            </a:r>
            <a:r>
              <a:rPr lang="en-AU" sz="10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697631" y="2088257"/>
            <a:ext cx="360039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1084519" y="2088257"/>
            <a:ext cx="297553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1406766" y="2088257"/>
            <a:ext cx="245912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1669322" y="2088257"/>
            <a:ext cx="203233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877650" y="1799781"/>
            <a:ext cx="8034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   </a:t>
            </a:r>
            <a:r>
              <a:rPr lang="en-AU" sz="10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720427" y="2522293"/>
            <a:ext cx="203233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934565" y="2520305"/>
            <a:ext cx="203233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1145800" y="2522293"/>
            <a:ext cx="297553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1455476" y="2520305"/>
            <a:ext cx="360039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892863" y="2262882"/>
            <a:ext cx="8034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   </a:t>
            </a:r>
            <a:r>
              <a:rPr lang="en-AU" sz="10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H="1">
            <a:off x="1587687" y="1925468"/>
            <a:ext cx="217202" cy="0"/>
          </a:xfrm>
          <a:prstGeom prst="straightConnector1">
            <a:avLst/>
          </a:prstGeom>
          <a:ln w="127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249645" y="1930170"/>
            <a:ext cx="217202" cy="0"/>
          </a:xfrm>
          <a:prstGeom prst="straightConnector1">
            <a:avLst/>
          </a:prstGeom>
          <a:ln w="127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1617900" y="2395523"/>
            <a:ext cx="217202" cy="0"/>
          </a:xfrm>
          <a:prstGeom prst="straightConnector1">
            <a:avLst/>
          </a:prstGeom>
          <a:ln w="127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3187642" y="2400496"/>
            <a:ext cx="217202" cy="0"/>
          </a:xfrm>
          <a:prstGeom prst="straightConnector1">
            <a:avLst/>
          </a:prstGeom>
          <a:ln w="127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78683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0839" t="3807" r="14332" b="-1"/>
          <a:stretch/>
        </p:blipFill>
        <p:spPr>
          <a:xfrm>
            <a:off x="72981" y="141668"/>
            <a:ext cx="3318456" cy="319943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1888901" y="1051775"/>
            <a:ext cx="274750" cy="510862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888901" y="1562637"/>
            <a:ext cx="781319" cy="1043188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9549" y="1562637"/>
            <a:ext cx="26187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888901" y="266163"/>
            <a:ext cx="0" cy="25929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84420" y="743809"/>
            <a:ext cx="5549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P(1, 2)</a:t>
            </a:r>
            <a:endParaRPr lang="en-US" sz="1100" dirty="0"/>
          </a:p>
        </p:txBody>
      </p:sp>
      <p:sp>
        <p:nvSpPr>
          <p:cNvPr id="16" name="TextBox 15"/>
          <p:cNvSpPr txBox="1"/>
          <p:nvPr/>
        </p:nvSpPr>
        <p:spPr>
          <a:xfrm>
            <a:off x="2644461" y="2360002"/>
            <a:ext cx="62068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Q(3, -4)</a:t>
            </a:r>
            <a:endParaRPr lang="en-US" sz="1100" dirty="0"/>
          </a:p>
        </p:txBody>
      </p:sp>
      <p:sp>
        <p:nvSpPr>
          <p:cNvPr id="17" name="TextBox 16"/>
          <p:cNvSpPr txBox="1"/>
          <p:nvPr/>
        </p:nvSpPr>
        <p:spPr>
          <a:xfrm>
            <a:off x="828540" y="2369713"/>
            <a:ext cx="6463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R(-4, -3)</a:t>
            </a:r>
            <a:endParaRPr lang="en-US" sz="1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841962" y="1038895"/>
                <a:ext cx="32169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962" y="1038895"/>
                <a:ext cx="321690" cy="230832"/>
              </a:xfrm>
              <a:prstGeom prst="rect">
                <a:avLst/>
              </a:prstGeom>
              <a:blipFill>
                <a:blip r:embed="rId3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313413" y="2380228"/>
                <a:ext cx="326756" cy="240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413" y="2380228"/>
                <a:ext cx="326756" cy="240579"/>
              </a:xfrm>
              <a:prstGeom prst="rect">
                <a:avLst/>
              </a:prstGeom>
              <a:blipFill>
                <a:blip r:embed="rId4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989565" y="3128074"/>
            <a:ext cx="3481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[m]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 rot="16200000">
            <a:off x="78079" y="1216334"/>
            <a:ext cx="3481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[m]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672779" y="135054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</a:t>
            </a:r>
            <a:endParaRPr lang="en-US" sz="1200" dirty="0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2163651" y="2621612"/>
            <a:ext cx="506569" cy="0"/>
          </a:xfrm>
          <a:prstGeom prst="straightConnector1">
            <a:avLst/>
          </a:prstGeom>
          <a:ln>
            <a:solidFill>
              <a:srgbClr val="FF00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70220" y="1051775"/>
            <a:ext cx="0" cy="1569837"/>
          </a:xfrm>
          <a:prstGeom prst="straightConnector1">
            <a:avLst/>
          </a:prstGeom>
          <a:ln>
            <a:solidFill>
              <a:srgbClr val="FF00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2163651" y="1051775"/>
            <a:ext cx="506569" cy="155405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183501" y="1167214"/>
                <a:ext cx="381258" cy="240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𝑄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501" y="1167214"/>
                <a:ext cx="381258" cy="240579"/>
              </a:xfrm>
              <a:prstGeom prst="rect">
                <a:avLst/>
              </a:prstGeom>
              <a:blipFill>
                <a:blip r:embed="rId5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13350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2163651" y="356315"/>
            <a:ext cx="2055" cy="18373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473284" y="1794456"/>
            <a:ext cx="21542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163651" y="850006"/>
            <a:ext cx="1137634" cy="94445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163651" y="850005"/>
            <a:ext cx="1137634" cy="944451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93013" y="711506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362734" y="1738646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1622739" y="1738647"/>
            <a:ext cx="6110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(0, 0)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33631" y="817632"/>
                <a:ext cx="26558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631" y="817632"/>
                <a:ext cx="265586" cy="230832"/>
              </a:xfrm>
              <a:prstGeom prst="rect">
                <a:avLst/>
              </a:prstGeom>
              <a:blipFill>
                <a:blip r:embed="rId3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268154" y="1597472"/>
                <a:ext cx="279435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154" y="1597472"/>
                <a:ext cx="279435" cy="230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reeform 17"/>
          <p:cNvSpPr/>
          <p:nvPr/>
        </p:nvSpPr>
        <p:spPr>
          <a:xfrm>
            <a:off x="2438400" y="1575515"/>
            <a:ext cx="129237" cy="214648"/>
          </a:xfrm>
          <a:custGeom>
            <a:avLst/>
            <a:gdLst>
              <a:gd name="connsiteX0" fmla="*/ 34344 w 129237"/>
              <a:gd name="connsiteY0" fmla="*/ 214648 h 214648"/>
              <a:gd name="connsiteX1" fmla="*/ 128789 w 129237"/>
              <a:gd name="connsiteY1" fmla="*/ 98738 h 214648"/>
              <a:gd name="connsiteX2" fmla="*/ 0 w 129237"/>
              <a:gd name="connsiteY2" fmla="*/ 0 h 214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237" h="214648">
                <a:moveTo>
                  <a:pt x="34344" y="214648"/>
                </a:moveTo>
                <a:cubicBezTo>
                  <a:pt x="84428" y="174580"/>
                  <a:pt x="134513" y="134513"/>
                  <a:pt x="128789" y="98738"/>
                </a:cubicBezTo>
                <a:cubicBezTo>
                  <a:pt x="123065" y="62963"/>
                  <a:pt x="61532" y="31481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172355" y="1790163"/>
            <a:ext cx="1128930" cy="1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163352" y="850004"/>
            <a:ext cx="4709" cy="948746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452"/>
              </p:ext>
            </p:extLst>
          </p:nvPr>
        </p:nvGraphicFramePr>
        <p:xfrm>
          <a:off x="2468563" y="1857375"/>
          <a:ext cx="8255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8563" y="1857375"/>
                        <a:ext cx="825500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405865"/>
              </p:ext>
            </p:extLst>
          </p:nvPr>
        </p:nvGraphicFramePr>
        <p:xfrm>
          <a:off x="3332163" y="1258888"/>
          <a:ext cx="8080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7" imgW="1143000" imgH="304560" progId="Equation.DSMT4">
                  <p:embed/>
                </p:oleObj>
              </mc:Choice>
              <mc:Fallback>
                <p:oleObj name="Equation" r:id="rId7" imgW="1143000" imgH="3045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2163" y="1258888"/>
                        <a:ext cx="8080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92711"/>
              </p:ext>
            </p:extLst>
          </p:nvPr>
        </p:nvGraphicFramePr>
        <p:xfrm>
          <a:off x="488335" y="56036"/>
          <a:ext cx="1219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9" imgW="1218960" imgH="330120" progId="Equation.DSMT4">
                  <p:embed/>
                </p:oleObj>
              </mc:Choice>
              <mc:Fallback>
                <p:oleObj name="Equation" r:id="rId9" imgW="12189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35" y="56036"/>
                        <a:ext cx="12192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67765"/>
              </p:ext>
            </p:extLst>
          </p:nvPr>
        </p:nvGraphicFramePr>
        <p:xfrm>
          <a:off x="1596092" y="2400835"/>
          <a:ext cx="1152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11" imgW="1155700" imgH="381000" progId="Equation.DSMT4">
                  <p:embed/>
                </p:oleObj>
              </mc:Choice>
              <mc:Fallback>
                <p:oleObj name="Equation" r:id="rId11" imgW="11557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092" y="2400835"/>
                        <a:ext cx="11525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02936" y="1567332"/>
            <a:ext cx="4321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20901"/>
              </p:ext>
            </p:extLst>
          </p:nvPr>
        </p:nvGraphicFramePr>
        <p:xfrm>
          <a:off x="852679" y="2903783"/>
          <a:ext cx="2762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13" imgW="2755900" imgH="508000" progId="Equation.DSMT4">
                  <p:embed/>
                </p:oleObj>
              </mc:Choice>
              <mc:Fallback>
                <p:oleObj name="Equation" r:id="rId13" imgW="27559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79" y="2903783"/>
                        <a:ext cx="27622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721217" y="1790163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6200000">
            <a:off x="540913" y="1618446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782368" y="1784813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368" y="1784813"/>
                <a:ext cx="247760" cy="2308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20612" y="1503030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12" y="1503030"/>
                <a:ext cx="253146" cy="2308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31028"/>
              </p:ext>
            </p:extLst>
          </p:nvPr>
        </p:nvGraphicFramePr>
        <p:xfrm>
          <a:off x="520612" y="525733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17" imgW="838080" imgH="355320" progId="Equation.DSMT4">
                  <p:embed/>
                </p:oleObj>
              </mc:Choice>
              <mc:Fallback>
                <p:oleObj name="Equation" r:id="rId17" imgW="838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0612" y="525733"/>
                        <a:ext cx="838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3909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0839" t="3807" r="14332" b="-1"/>
          <a:stretch/>
        </p:blipFill>
        <p:spPr>
          <a:xfrm>
            <a:off x="72981" y="141668"/>
            <a:ext cx="3318456" cy="3199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3020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11937" t="3654" r="14474"/>
          <a:stretch/>
        </p:blipFill>
        <p:spPr>
          <a:xfrm>
            <a:off x="298709" y="141668"/>
            <a:ext cx="3200316" cy="314244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15810" y="891928"/>
            <a:ext cx="5549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P(1, 2)</a:t>
            </a:r>
            <a:endParaRPr lang="en-US" sz="1100" dirty="0"/>
          </a:p>
        </p:txBody>
      </p:sp>
      <p:sp>
        <p:nvSpPr>
          <p:cNvPr id="5" name="TextBox 4"/>
          <p:cNvSpPr txBox="1"/>
          <p:nvPr/>
        </p:nvSpPr>
        <p:spPr>
          <a:xfrm>
            <a:off x="717930" y="2460629"/>
            <a:ext cx="6463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R(-4, -3)</a:t>
            </a:r>
            <a:endParaRPr lang="en-US" sz="1100" dirty="0"/>
          </a:p>
        </p:txBody>
      </p:sp>
      <p:sp>
        <p:nvSpPr>
          <p:cNvPr id="6" name="TextBox 5"/>
          <p:cNvSpPr txBox="1"/>
          <p:nvPr/>
        </p:nvSpPr>
        <p:spPr>
          <a:xfrm>
            <a:off x="2647854" y="2220992"/>
            <a:ext cx="62068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Q(3, -4)</a:t>
            </a:r>
            <a:endParaRPr lang="en-US" sz="11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266682" y="1022733"/>
            <a:ext cx="519448" cy="157021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983089" y="2325454"/>
            <a:ext cx="1803042" cy="26598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983089" y="1022733"/>
            <a:ext cx="1313644" cy="129218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515526" y="1693443"/>
                <a:ext cx="381002" cy="240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526" y="1693443"/>
                <a:ext cx="381002" cy="240579"/>
              </a:xfrm>
              <a:prstGeom prst="rect">
                <a:avLst/>
              </a:prstGeom>
              <a:blipFill>
                <a:blip r:embed="rId3"/>
                <a:stretch>
                  <a:fillRect t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777285" y="2250303"/>
                <a:ext cx="382862" cy="240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𝑄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285" y="2250303"/>
                <a:ext cx="382862" cy="240579"/>
              </a:xfrm>
              <a:prstGeom prst="rect">
                <a:avLst/>
              </a:prstGeom>
              <a:blipFill>
                <a:blip r:embed="rId4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48861" y="1326792"/>
                <a:ext cx="37779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861" y="1326792"/>
                <a:ext cx="377796" cy="230832"/>
              </a:xfrm>
              <a:prstGeom prst="rect">
                <a:avLst/>
              </a:prstGeom>
              <a:blipFill>
                <a:blip r:embed="rId5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V="1">
            <a:off x="2039155" y="1047482"/>
            <a:ext cx="257577" cy="49369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039155" y="1541172"/>
            <a:ext cx="768439" cy="103031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017431" y="1541172"/>
            <a:ext cx="1021724" cy="77273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052570" y="1315090"/>
                <a:ext cx="32169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570" y="1315090"/>
                <a:ext cx="321690" cy="230832"/>
              </a:xfrm>
              <a:prstGeom prst="rect">
                <a:avLst/>
              </a:prstGeom>
              <a:blipFill>
                <a:blip r:embed="rId6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2160147" y="2007769"/>
                <a:ext cx="326756" cy="240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147" y="2007769"/>
                <a:ext cx="326756" cy="240579"/>
              </a:xfrm>
              <a:prstGeom prst="rect">
                <a:avLst/>
              </a:prstGeom>
              <a:blipFill>
                <a:blip r:embed="rId7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558697" y="1783490"/>
                <a:ext cx="323871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697" y="1783490"/>
                <a:ext cx="323871" cy="230832"/>
              </a:xfrm>
              <a:prstGeom prst="rect">
                <a:avLst/>
              </a:prstGeom>
              <a:blipFill>
                <a:blip r:embed="rId8"/>
                <a:stretch>
                  <a:fillRect t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67225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1937" t="3654" r="14474"/>
          <a:stretch/>
        </p:blipFill>
        <p:spPr>
          <a:xfrm>
            <a:off x="298709" y="141668"/>
            <a:ext cx="3200316" cy="3142445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2039155" y="1047482"/>
            <a:ext cx="257577" cy="49369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039155" y="1541172"/>
            <a:ext cx="768439" cy="103031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1017431" y="1541172"/>
            <a:ext cx="1021724" cy="7727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315810" y="891928"/>
            <a:ext cx="5549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P(1, 2)</a:t>
            </a:r>
            <a:endParaRPr lang="en-US" sz="1100" dirty="0"/>
          </a:p>
        </p:txBody>
      </p:sp>
      <p:sp>
        <p:nvSpPr>
          <p:cNvPr id="14" name="TextBox 13"/>
          <p:cNvSpPr txBox="1"/>
          <p:nvPr/>
        </p:nvSpPr>
        <p:spPr>
          <a:xfrm>
            <a:off x="717930" y="2460629"/>
            <a:ext cx="6463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R(-4, -3)</a:t>
            </a:r>
            <a:endParaRPr lang="en-US" sz="1100" dirty="0"/>
          </a:p>
        </p:txBody>
      </p:sp>
      <p:sp>
        <p:nvSpPr>
          <p:cNvPr id="15" name="TextBox 14"/>
          <p:cNvSpPr txBox="1"/>
          <p:nvPr/>
        </p:nvSpPr>
        <p:spPr>
          <a:xfrm>
            <a:off x="2647854" y="2220992"/>
            <a:ext cx="62068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Q(3, -4)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1488448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0605" t="5392" r="14791" b="-2210"/>
          <a:stretch/>
        </p:blipFill>
        <p:spPr>
          <a:xfrm>
            <a:off x="347729" y="188890"/>
            <a:ext cx="3198254" cy="3112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5019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1000259" y="914400"/>
            <a:ext cx="665409" cy="54949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80563" y="798984"/>
            <a:ext cx="4187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head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57773" y="1339897"/>
            <a:ext cx="3321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tai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48726" y="2084054"/>
                <a:ext cx="276229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26" y="2084054"/>
                <a:ext cx="276229" cy="230832"/>
              </a:xfrm>
              <a:prstGeom prst="rect">
                <a:avLst/>
              </a:prstGeom>
              <a:blipFill>
                <a:blip r:embed="rId2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71858" y="2060970"/>
            <a:ext cx="2568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/>
              <a:t>v</a:t>
            </a:r>
            <a:endParaRPr lang="en-US" sz="12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1050559" y="2060970"/>
            <a:ext cx="260008" cy="276999"/>
            <a:chOff x="1072955" y="2700270"/>
            <a:chExt cx="260008" cy="276999"/>
          </a:xfrm>
        </p:grpSpPr>
        <p:sp>
          <p:nvSpPr>
            <p:cNvPr id="10" name="TextBox 9"/>
            <p:cNvSpPr txBox="1"/>
            <p:nvPr/>
          </p:nvSpPr>
          <p:spPr>
            <a:xfrm>
              <a:off x="1072955" y="2700270"/>
              <a:ext cx="2600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i="1" dirty="0">
                  <a:latin typeface="Comic Sans MS" panose="030F0702030302020204" pitchFamily="66" charset="0"/>
                </a:rPr>
                <a:t>v</a:t>
              </a:r>
              <a:endParaRPr lang="en-US" sz="1200" i="1" dirty="0">
                <a:latin typeface="Comic Sans MS" panose="030F0702030302020204" pitchFamily="66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1167176" y="2929243"/>
              <a:ext cx="82075" cy="48026"/>
            </a:xfrm>
            <a:custGeom>
              <a:avLst/>
              <a:gdLst>
                <a:gd name="connsiteX0" fmla="*/ 0 w 288956"/>
                <a:gd name="connsiteY0" fmla="*/ 150264 h 150264"/>
                <a:gd name="connsiteX1" fmla="*/ 111617 w 288956"/>
                <a:gd name="connsiteY1" fmla="*/ 10 h 150264"/>
                <a:gd name="connsiteX2" fmla="*/ 176011 w 288956"/>
                <a:gd name="connsiteY2" fmla="*/ 141678 h 150264"/>
                <a:gd name="connsiteX3" fmla="*/ 279042 w 288956"/>
                <a:gd name="connsiteY3" fmla="*/ 21475 h 150264"/>
                <a:gd name="connsiteX4" fmla="*/ 279042 w 288956"/>
                <a:gd name="connsiteY4" fmla="*/ 17182 h 1502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8956" h="150264">
                  <a:moveTo>
                    <a:pt x="0" y="150264"/>
                  </a:moveTo>
                  <a:cubicBezTo>
                    <a:pt x="41141" y="75852"/>
                    <a:pt x="82282" y="1441"/>
                    <a:pt x="111617" y="10"/>
                  </a:cubicBezTo>
                  <a:cubicBezTo>
                    <a:pt x="140952" y="-1421"/>
                    <a:pt x="148107" y="138100"/>
                    <a:pt x="176011" y="141678"/>
                  </a:cubicBezTo>
                  <a:cubicBezTo>
                    <a:pt x="203915" y="145255"/>
                    <a:pt x="261870" y="42224"/>
                    <a:pt x="279042" y="21475"/>
                  </a:cubicBezTo>
                  <a:cubicBezTo>
                    <a:pt x="296214" y="726"/>
                    <a:pt x="287628" y="8954"/>
                    <a:pt x="279042" y="17182"/>
                  </a:cubicBezTo>
                </a:path>
              </a:pathLst>
            </a:cu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52654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1352375" y="615090"/>
            <a:ext cx="665409" cy="54949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352375" y="2235011"/>
            <a:ext cx="386228" cy="52655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29666" y="776548"/>
                <a:ext cx="288733" cy="24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666" y="776548"/>
                <a:ext cx="288733" cy="2476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724090" y="807450"/>
            <a:ext cx="665409" cy="54949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351562" y="840765"/>
                <a:ext cx="33970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-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62" y="840765"/>
                <a:ext cx="339708" cy="307777"/>
              </a:xfrm>
              <a:prstGeom prst="rect">
                <a:avLst/>
              </a:prstGeom>
              <a:blipFill>
                <a:blip r:embed="rId4"/>
                <a:stretch>
                  <a:fillRect l="-5455" t="-4000" r="-2545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2262389" y="675469"/>
            <a:ext cx="1317560" cy="1066624"/>
          </a:xfrm>
          <a:prstGeom prst="straightConnector1">
            <a:avLst/>
          </a:prstGeom>
          <a:ln w="1905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870138" y="1148542"/>
                <a:ext cx="349326" cy="248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138" y="1148542"/>
                <a:ext cx="349326" cy="248594"/>
              </a:xfrm>
              <a:prstGeom prst="rect">
                <a:avLst/>
              </a:prstGeom>
              <a:blipFill>
                <a:blip r:embed="rId5"/>
                <a:stretch>
                  <a:fillRect t="-7317" r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V="1">
            <a:off x="3275684" y="1082199"/>
            <a:ext cx="332704" cy="265094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70721"/>
              </p:ext>
            </p:extLst>
          </p:nvPr>
        </p:nvGraphicFramePr>
        <p:xfrm>
          <a:off x="3467096" y="1208780"/>
          <a:ext cx="286627" cy="18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6" imgW="444240" imgH="291960" progId="Equation.DSMT4">
                  <p:embed/>
                </p:oleObj>
              </mc:Choice>
              <mc:Fallback>
                <p:oleObj name="Equation" r:id="rId6" imgW="444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7096" y="1208780"/>
                        <a:ext cx="286627" cy="188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588862" y="2093191"/>
            <a:ext cx="665409" cy="54949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572213"/>
              </p:ext>
            </p:extLst>
          </p:nvPr>
        </p:nvGraphicFramePr>
        <p:xfrm>
          <a:off x="3092207" y="2037098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8" imgW="253800" imgH="291960" progId="Equation.DSMT4">
                  <p:embed/>
                </p:oleObj>
              </mc:Choice>
              <mc:Fallback>
                <p:oleObj name="Equation" r:id="rId8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2207" y="2037098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16384"/>
              </p:ext>
            </p:extLst>
          </p:nvPr>
        </p:nvGraphicFramePr>
        <p:xfrm>
          <a:off x="667891" y="202562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891" y="2025628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2187899" y="2025628"/>
            <a:ext cx="665409" cy="549499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853308" y="2037098"/>
            <a:ext cx="386228" cy="526558"/>
          </a:xfrm>
          <a:prstGeom prst="straightConnector1">
            <a:avLst/>
          </a:prstGeom>
          <a:ln w="95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2187899" y="2563656"/>
            <a:ext cx="1051637" cy="1147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03226"/>
              </p:ext>
            </p:extLst>
          </p:nvPr>
        </p:nvGraphicFramePr>
        <p:xfrm>
          <a:off x="2375998" y="202562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5998" y="2025628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55457"/>
              </p:ext>
            </p:extLst>
          </p:nvPr>
        </p:nvGraphicFramePr>
        <p:xfrm>
          <a:off x="2288267" y="2586777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13" imgW="850680" imgH="291960" progId="Equation.DSMT4">
                  <p:embed/>
                </p:oleObj>
              </mc:Choice>
              <mc:Fallback>
                <p:oleObj name="Equation" r:id="rId13" imgW="850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8267" y="2586777"/>
                        <a:ext cx="850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100581"/>
              </p:ext>
            </p:extLst>
          </p:nvPr>
        </p:nvGraphicFramePr>
        <p:xfrm>
          <a:off x="1537939" y="2183148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15" imgW="253800" imgH="291960" progId="Equation.DSMT4">
                  <p:embed/>
                </p:oleObj>
              </mc:Choice>
              <mc:Fallback>
                <p:oleObj name="Equation" r:id="rId15" imgW="253800" imgH="291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7939" y="2183148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 flipV="1">
            <a:off x="1245704" y="2443617"/>
            <a:ext cx="411727" cy="57842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55470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>
            <a:off x="1287981" y="822628"/>
            <a:ext cx="386228" cy="52655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524468" y="680808"/>
            <a:ext cx="665409" cy="54949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47339"/>
              </p:ext>
            </p:extLst>
          </p:nvPr>
        </p:nvGraphicFramePr>
        <p:xfrm>
          <a:off x="681840" y="70849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840" y="708495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10800000">
            <a:off x="3114425" y="512355"/>
            <a:ext cx="386228" cy="526558"/>
          </a:xfrm>
          <a:prstGeom prst="straightConnector1">
            <a:avLst/>
          </a:prstGeom>
          <a:ln w="95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837425" y="500706"/>
            <a:ext cx="276999" cy="109344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39086"/>
              </p:ext>
            </p:extLst>
          </p:nvPr>
        </p:nvGraphicFramePr>
        <p:xfrm>
          <a:off x="3190374" y="1259644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0374" y="1259644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84921"/>
              </p:ext>
            </p:extLst>
          </p:nvPr>
        </p:nvGraphicFramePr>
        <p:xfrm>
          <a:off x="2034239" y="156400"/>
          <a:ext cx="179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6" imgW="1790640" imgH="380880" progId="Equation.DSMT4">
                  <p:embed/>
                </p:oleObj>
              </mc:Choice>
              <mc:Fallback>
                <p:oleObj name="Equation" r:id="rId6" imgW="1790640" imgH="380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4239" y="156400"/>
                        <a:ext cx="1790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68155"/>
              </p:ext>
            </p:extLst>
          </p:nvPr>
        </p:nvGraphicFramePr>
        <p:xfrm>
          <a:off x="876746" y="1349186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" name="Equation" r:id="rId8" imgW="368280" imgH="291960" progId="Equation.DSMT4">
                  <p:embed/>
                </p:oleObj>
              </mc:Choice>
              <mc:Fallback>
                <p:oleObj name="Equation" r:id="rId8" imgW="368280" imgH="2919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746" y="1349186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1028781" y="1111839"/>
            <a:ext cx="411727" cy="57842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45279"/>
              </p:ext>
            </p:extLst>
          </p:nvPr>
        </p:nvGraphicFramePr>
        <p:xfrm>
          <a:off x="1536801" y="793807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10" imgW="253800" imgH="291960" progId="Equation.DSMT4">
                  <p:embed/>
                </p:oleObj>
              </mc:Choice>
              <mc:Fallback>
                <p:oleObj name="Equation" r:id="rId10" imgW="25380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6801" y="793807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21990"/>
              </p:ext>
            </p:extLst>
          </p:nvPr>
        </p:nvGraphicFramePr>
        <p:xfrm>
          <a:off x="3361974" y="562445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12" imgW="368280" imgH="291960" progId="Equation.DSMT4">
                  <p:embed/>
                </p:oleObj>
              </mc:Choice>
              <mc:Fallback>
                <p:oleObj name="Equation" r:id="rId12" imgW="368280" imgH="291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61974" y="562445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2837425" y="1044649"/>
            <a:ext cx="665409" cy="549499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2084959" y="1786245"/>
            <a:ext cx="665409" cy="54949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090641" y="2324237"/>
            <a:ext cx="386228" cy="52655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61192"/>
              </p:ext>
            </p:extLst>
          </p:nvPr>
        </p:nvGraphicFramePr>
        <p:xfrm>
          <a:off x="2034239" y="2513136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14" imgW="253800" imgH="291960" progId="Equation.DSMT4">
                  <p:embed/>
                </p:oleObj>
              </mc:Choice>
              <mc:Fallback>
                <p:oleObj name="Equation" r:id="rId14" imgW="253800" imgH="2919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34239" y="2513136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2484212" y="1786245"/>
            <a:ext cx="271838" cy="1064550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73319"/>
              </p:ext>
            </p:extLst>
          </p:nvPr>
        </p:nvGraphicFramePr>
        <p:xfrm>
          <a:off x="2695324" y="2142259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15" imgW="838080" imgH="291960" progId="Equation.DSMT4">
                  <p:embed/>
                </p:oleObj>
              </mc:Choice>
              <mc:Fallback>
                <p:oleObj name="Equation" r:id="rId15" imgW="838080" imgH="291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5324" y="2142259"/>
                        <a:ext cx="838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99160"/>
              </p:ext>
            </p:extLst>
          </p:nvPr>
        </p:nvGraphicFramePr>
        <p:xfrm>
          <a:off x="2283755" y="1819694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3755" y="1819694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5540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>
            <a:off x="550225" y="1165912"/>
            <a:ext cx="386228" cy="52655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99064"/>
              </p:ext>
            </p:extLst>
          </p:nvPr>
        </p:nvGraphicFramePr>
        <p:xfrm>
          <a:off x="1136827" y="83584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6827" y="835848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88349"/>
              </p:ext>
            </p:extLst>
          </p:nvPr>
        </p:nvGraphicFramePr>
        <p:xfrm>
          <a:off x="581923" y="150648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923" y="1506485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64644"/>
              </p:ext>
            </p:extLst>
          </p:nvPr>
        </p:nvGraphicFramePr>
        <p:xfrm>
          <a:off x="713683" y="1193309"/>
          <a:ext cx="109313" cy="14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3683" y="1193309"/>
                        <a:ext cx="109313" cy="14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2047331" y="835848"/>
            <a:ext cx="1185266" cy="15682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288216" y="1136906"/>
            <a:ext cx="386228" cy="52655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2674444" y="1619952"/>
            <a:ext cx="799038" cy="4891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764665" y="1580489"/>
            <a:ext cx="768042" cy="540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557215" y="1122171"/>
            <a:ext cx="799038" cy="4891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734096" y="1136906"/>
            <a:ext cx="222638" cy="266891"/>
          </a:xfrm>
          <a:custGeom>
            <a:avLst/>
            <a:gdLst>
              <a:gd name="connsiteX0" fmla="*/ 0 w 222638"/>
              <a:gd name="connsiteY0" fmla="*/ 506569 h 506569"/>
              <a:gd name="connsiteX1" fmla="*/ 214648 w 222638"/>
              <a:gd name="connsiteY1" fmla="*/ 296214 h 506569"/>
              <a:gd name="connsiteX2" fmla="*/ 180304 w 222638"/>
              <a:gd name="connsiteY2" fmla="*/ 0 h 506569"/>
              <a:gd name="connsiteX3" fmla="*/ 180304 w 222638"/>
              <a:gd name="connsiteY3" fmla="*/ 0 h 5065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2638" h="506569">
                <a:moveTo>
                  <a:pt x="0" y="506569"/>
                </a:moveTo>
                <a:cubicBezTo>
                  <a:pt x="92298" y="443605"/>
                  <a:pt x="184597" y="380642"/>
                  <a:pt x="214648" y="296214"/>
                </a:cubicBezTo>
                <a:cubicBezTo>
                  <a:pt x="244699" y="211786"/>
                  <a:pt x="180304" y="0"/>
                  <a:pt x="180304" y="0"/>
                </a:cubicBezTo>
                <a:lnTo>
                  <a:pt x="180304" y="0"/>
                </a:lnTo>
              </a:path>
            </a:pathLst>
          </a:custGeom>
          <a:noFill/>
          <a:ln w="6350"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48997"/>
              </p:ext>
            </p:extLst>
          </p:nvPr>
        </p:nvGraphicFramePr>
        <p:xfrm>
          <a:off x="2803890" y="1684929"/>
          <a:ext cx="109313" cy="14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3890" y="1684929"/>
                        <a:ext cx="109313" cy="14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6956"/>
              </p:ext>
            </p:extLst>
          </p:nvPr>
        </p:nvGraphicFramePr>
        <p:xfrm>
          <a:off x="2084555" y="1830680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10" imgW="634680" imgH="241200" progId="Equation.DSMT4">
                  <p:embed/>
                </p:oleObj>
              </mc:Choice>
              <mc:Fallback>
                <p:oleObj name="Equation" r:id="rId10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4555" y="1830680"/>
                        <a:ext cx="635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 flipV="1">
            <a:off x="2670151" y="1663464"/>
            <a:ext cx="257646" cy="337054"/>
          </a:xfrm>
          <a:prstGeom prst="line">
            <a:avLst/>
          </a:prstGeom>
          <a:ln w="127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70087"/>
              </p:ext>
            </p:extLst>
          </p:nvPr>
        </p:nvGraphicFramePr>
        <p:xfrm>
          <a:off x="2240005" y="1383307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0005" y="1383307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64992"/>
              </p:ext>
            </p:extLst>
          </p:nvPr>
        </p:nvGraphicFramePr>
        <p:xfrm>
          <a:off x="3136412" y="133906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412" y="133906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7945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beetle-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208" y="2227260"/>
            <a:ext cx="720000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#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56" y="2552498"/>
            <a:ext cx="720000" cy="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#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730" y="1577662"/>
            <a:ext cx="720000" cy="315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Image result for clip art pers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899" y="1893194"/>
            <a:ext cx="239377" cy="581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81455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>
            <a:off x="263786" y="1457833"/>
            <a:ext cx="386228" cy="52655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67787"/>
              </p:ext>
            </p:extLst>
          </p:nvPr>
        </p:nvGraphicFramePr>
        <p:xfrm>
          <a:off x="850388" y="1127769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9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388" y="1127769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73525"/>
              </p:ext>
            </p:extLst>
          </p:nvPr>
        </p:nvGraphicFramePr>
        <p:xfrm>
          <a:off x="368000" y="1892747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000" y="1892747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08264"/>
              </p:ext>
            </p:extLst>
          </p:nvPr>
        </p:nvGraphicFramePr>
        <p:xfrm>
          <a:off x="427244" y="1485230"/>
          <a:ext cx="109313" cy="14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244" y="1485230"/>
                        <a:ext cx="109313" cy="14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70776" y="1414092"/>
            <a:ext cx="799038" cy="4891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447657" y="1428827"/>
            <a:ext cx="222638" cy="266891"/>
          </a:xfrm>
          <a:custGeom>
            <a:avLst/>
            <a:gdLst>
              <a:gd name="connsiteX0" fmla="*/ 0 w 222638"/>
              <a:gd name="connsiteY0" fmla="*/ 506569 h 506569"/>
              <a:gd name="connsiteX1" fmla="*/ 214648 w 222638"/>
              <a:gd name="connsiteY1" fmla="*/ 296214 h 506569"/>
              <a:gd name="connsiteX2" fmla="*/ 180304 w 222638"/>
              <a:gd name="connsiteY2" fmla="*/ 0 h 506569"/>
              <a:gd name="connsiteX3" fmla="*/ 180304 w 222638"/>
              <a:gd name="connsiteY3" fmla="*/ 0 h 5065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2638" h="506569">
                <a:moveTo>
                  <a:pt x="0" y="506569"/>
                </a:moveTo>
                <a:cubicBezTo>
                  <a:pt x="92298" y="443605"/>
                  <a:pt x="184597" y="380642"/>
                  <a:pt x="214648" y="296214"/>
                </a:cubicBezTo>
                <a:cubicBezTo>
                  <a:pt x="244699" y="211786"/>
                  <a:pt x="180304" y="0"/>
                  <a:pt x="180304" y="0"/>
                </a:cubicBezTo>
                <a:lnTo>
                  <a:pt x="180304" y="0"/>
                </a:lnTo>
              </a:path>
            </a:pathLst>
          </a:custGeom>
          <a:noFill/>
          <a:ln w="6350"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63786" y="1457833"/>
            <a:ext cx="6990" cy="3405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8633" y="1624818"/>
                <a:ext cx="278025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633" y="1624818"/>
                <a:ext cx="278025" cy="2308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V="1">
            <a:off x="1291974" y="883256"/>
            <a:ext cx="576685" cy="54643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64028"/>
              </p:ext>
            </p:extLst>
          </p:nvPr>
        </p:nvGraphicFramePr>
        <p:xfrm>
          <a:off x="1821239" y="140436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1239" y="1404368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489"/>
              </p:ext>
            </p:extLst>
          </p:nvPr>
        </p:nvGraphicFramePr>
        <p:xfrm>
          <a:off x="1601960" y="72059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1960" y="72059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35379"/>
              </p:ext>
            </p:extLst>
          </p:nvPr>
        </p:nvGraphicFramePr>
        <p:xfrm>
          <a:off x="1446815" y="1322374"/>
          <a:ext cx="109313" cy="14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6815" y="1322374"/>
                        <a:ext cx="109313" cy="14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1298964" y="1438553"/>
            <a:ext cx="833481" cy="38400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1284984" y="1111335"/>
            <a:ext cx="6990" cy="3405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028188" y="980786"/>
                <a:ext cx="278025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188" y="980786"/>
                <a:ext cx="278025" cy="2308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V="1">
            <a:off x="2397924" y="1645668"/>
            <a:ext cx="947819" cy="452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2406283" y="960802"/>
            <a:ext cx="575483" cy="68486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981766" y="640327"/>
            <a:ext cx="0" cy="1403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85224"/>
              </p:ext>
            </p:extLst>
          </p:nvPr>
        </p:nvGraphicFramePr>
        <p:xfrm>
          <a:off x="2606582" y="84124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6582" y="84124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84374"/>
              </p:ext>
            </p:extLst>
          </p:nvPr>
        </p:nvGraphicFramePr>
        <p:xfrm>
          <a:off x="3179151" y="168227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6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9151" y="1682278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 flipV="1">
            <a:off x="2981766" y="960802"/>
            <a:ext cx="0" cy="684866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75757"/>
              </p:ext>
            </p:extLst>
          </p:nvPr>
        </p:nvGraphicFramePr>
        <p:xfrm>
          <a:off x="2988651" y="1184958"/>
          <a:ext cx="73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7" name="Equation" r:id="rId16" imgW="736560" imgH="253800" progId="Equation.DSMT4">
                  <p:embed/>
                </p:oleObj>
              </mc:Choice>
              <mc:Fallback>
                <p:oleObj name="Equation" r:id="rId16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88651" y="1184958"/>
                        <a:ext cx="73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1532586" y="1193442"/>
            <a:ext cx="129029" cy="339144"/>
          </a:xfrm>
          <a:custGeom>
            <a:avLst/>
            <a:gdLst>
              <a:gd name="connsiteX0" fmla="*/ 0 w 129029"/>
              <a:gd name="connsiteY0" fmla="*/ 339144 h 339144"/>
              <a:gd name="connsiteX1" fmla="*/ 128788 w 129029"/>
              <a:gd name="connsiteY1" fmla="*/ 154547 h 339144"/>
              <a:gd name="connsiteX2" fmla="*/ 25757 w 129029"/>
              <a:gd name="connsiteY2" fmla="*/ 0 h 339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029" h="339144">
                <a:moveTo>
                  <a:pt x="0" y="339144"/>
                </a:moveTo>
                <a:cubicBezTo>
                  <a:pt x="62247" y="275107"/>
                  <a:pt x="124495" y="211071"/>
                  <a:pt x="128788" y="154547"/>
                </a:cubicBezTo>
                <a:cubicBezTo>
                  <a:pt x="133081" y="98023"/>
                  <a:pt x="79419" y="49011"/>
                  <a:pt x="25757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01836"/>
              </p:ext>
            </p:extLst>
          </p:nvPr>
        </p:nvGraphicFramePr>
        <p:xfrm>
          <a:off x="2560847" y="1479067"/>
          <a:ext cx="109313" cy="14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0847" y="1479067"/>
                        <a:ext cx="109313" cy="145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2665927" y="1322374"/>
            <a:ext cx="124746" cy="321829"/>
          </a:xfrm>
          <a:custGeom>
            <a:avLst/>
            <a:gdLst>
              <a:gd name="connsiteX0" fmla="*/ 0 w 124746"/>
              <a:gd name="connsiteY0" fmla="*/ 300507 h 300507"/>
              <a:gd name="connsiteX1" fmla="*/ 124496 w 124746"/>
              <a:gd name="connsiteY1" fmla="*/ 128789 h 300507"/>
              <a:gd name="connsiteX2" fmla="*/ 25758 w 124746"/>
              <a:gd name="connsiteY2" fmla="*/ 0 h 300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746" h="300507">
                <a:moveTo>
                  <a:pt x="0" y="300507"/>
                </a:moveTo>
                <a:cubicBezTo>
                  <a:pt x="60101" y="239690"/>
                  <a:pt x="120203" y="178873"/>
                  <a:pt x="124496" y="128789"/>
                </a:cubicBezTo>
                <a:cubicBezTo>
                  <a:pt x="128789" y="78704"/>
                  <a:pt x="77273" y="39352"/>
                  <a:pt x="25758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1996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02794" y="725504"/>
            <a:ext cx="1260000" cy="124496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338" name="Picture 2" descr="Image result for clip art images tra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885" y="194274"/>
            <a:ext cx="838784" cy="531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Image result for clip art images crat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92"/>
          <a:stretch/>
        </p:blipFill>
        <p:spPr bwMode="auto">
          <a:xfrm>
            <a:off x="808105" y="501734"/>
            <a:ext cx="694431" cy="206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1369454" y="274745"/>
            <a:ext cx="1566929" cy="3047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12398" y="727103"/>
            <a:ext cx="1683362" cy="117509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675286" y="1187006"/>
            <a:ext cx="970208" cy="755565"/>
          </a:xfrm>
          <a:prstGeom prst="ellipse">
            <a:avLst/>
          </a:prstGeom>
          <a:noFill/>
          <a:ln w="63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522111" y="1637765"/>
            <a:ext cx="1260000" cy="124496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 descr="Image result for clip art images tra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202" y="1106535"/>
            <a:ext cx="838784" cy="531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Image result for clip art images crat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92"/>
          <a:stretch/>
        </p:blipFill>
        <p:spPr bwMode="auto">
          <a:xfrm>
            <a:off x="827422" y="1413995"/>
            <a:ext cx="694431" cy="206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Connector 10"/>
          <p:cNvCxnSpPr/>
          <p:nvPr/>
        </p:nvCxnSpPr>
        <p:spPr>
          <a:xfrm flipV="1">
            <a:off x="1388771" y="1187006"/>
            <a:ext cx="1566929" cy="3047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831715" y="1639364"/>
            <a:ext cx="1683362" cy="117509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155320" y="2107842"/>
            <a:ext cx="0" cy="54949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101399" y="2758218"/>
            <a:ext cx="69202" cy="69202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9966" y="146981"/>
            <a:ext cx="11112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complex situation</a:t>
            </a:r>
            <a:endParaRPr lang="en-US" sz="1000" dirty="0"/>
          </a:p>
        </p:txBody>
      </p:sp>
      <p:sp>
        <p:nvSpPr>
          <p:cNvPr id="17" name="TextBox 16"/>
          <p:cNvSpPr txBox="1"/>
          <p:nvPr/>
        </p:nvSpPr>
        <p:spPr>
          <a:xfrm>
            <a:off x="119162" y="998711"/>
            <a:ext cx="185980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Identify the crate as the system</a:t>
            </a:r>
            <a:endParaRPr lang="en-US" sz="1000" dirty="0"/>
          </a:p>
        </p:txBody>
      </p:sp>
      <p:sp>
        <p:nvSpPr>
          <p:cNvPr id="18" name="TextBox 17"/>
          <p:cNvSpPr txBox="1"/>
          <p:nvPr/>
        </p:nvSpPr>
        <p:spPr>
          <a:xfrm>
            <a:off x="1191168" y="2321649"/>
            <a:ext cx="1988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The system is represented as a dot</a:t>
            </a:r>
          </a:p>
          <a:p>
            <a:r>
              <a:rPr lang="en-AU" sz="1000" dirty="0"/>
              <a:t> in a scientific annotated diagram</a:t>
            </a:r>
            <a:endParaRPr lang="en-US" sz="1000" dirty="0"/>
          </a:p>
        </p:txBody>
      </p:sp>
      <p:sp>
        <p:nvSpPr>
          <p:cNvPr id="15" name="TextBox 14"/>
          <p:cNvSpPr txBox="1"/>
          <p:nvPr/>
        </p:nvSpPr>
        <p:spPr>
          <a:xfrm>
            <a:off x="755394" y="2669708"/>
            <a:ext cx="2936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M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156632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286555" y="433589"/>
            <a:ext cx="5367" cy="5623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01770" y="918693"/>
            <a:ext cx="497982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91921" y="918693"/>
            <a:ext cx="22323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>
            <a:off x="178158" y="807076"/>
            <a:ext cx="22323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7345" y="888642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69362" y="426025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</a:t>
            </a:r>
            <a:endParaRPr lang="en-US" sz="12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63221"/>
              </p:ext>
            </p:extLst>
          </p:nvPr>
        </p:nvGraphicFramePr>
        <p:xfrm>
          <a:off x="366133" y="995967"/>
          <a:ext cx="103389" cy="20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3" imgW="126720" imgH="253800" progId="Equation.DSMT4">
                  <p:embed/>
                </p:oleObj>
              </mc:Choice>
              <mc:Fallback>
                <p:oleObj name="Equation" r:id="rId3" imgW="126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133" y="995967"/>
                        <a:ext cx="103389" cy="20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151"/>
              </p:ext>
            </p:extLst>
          </p:nvPr>
        </p:nvGraphicFramePr>
        <p:xfrm>
          <a:off x="125000" y="679788"/>
          <a:ext cx="108967" cy="20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5" imgW="152280" imgH="291960" progId="Equation.DSMT4">
                  <p:embed/>
                </p:oleObj>
              </mc:Choice>
              <mc:Fallback>
                <p:oleObj name="Equation" r:id="rId5" imgW="152280" imgH="2919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000" y="679788"/>
                        <a:ext cx="108967" cy="208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038896" y="497983"/>
            <a:ext cx="884349" cy="785611"/>
            <a:chOff x="1038896" y="497983"/>
            <a:chExt cx="884349" cy="785611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1038896" y="888641"/>
              <a:ext cx="88434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438141" y="497983"/>
              <a:ext cx="0" cy="7856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1438142" y="673995"/>
              <a:ext cx="382072" cy="20606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1432833" y="884349"/>
              <a:ext cx="5309" cy="31839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 flipV="1">
              <a:off x="1433914" y="563806"/>
              <a:ext cx="5309" cy="31839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1399505" y="850005"/>
              <a:ext cx="77273" cy="77273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547884" y="495835"/>
            <a:ext cx="884349" cy="785611"/>
            <a:chOff x="1038896" y="497983"/>
            <a:chExt cx="884349" cy="785611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038896" y="888641"/>
              <a:ext cx="88434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438141" y="497983"/>
              <a:ext cx="0" cy="7856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1438142" y="673995"/>
              <a:ext cx="382072" cy="20606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438143" y="884349"/>
              <a:ext cx="5227" cy="31624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 flipV="1">
              <a:off x="1433914" y="563806"/>
              <a:ext cx="5309" cy="31839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1399505" y="850005"/>
              <a:ext cx="77273" cy="77273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897229" y="172923"/>
            <a:ext cx="124264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Initial position of crate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350408" y="179361"/>
            <a:ext cx="121058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inal position of crate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1439223" y="1433848"/>
            <a:ext cx="1516479" cy="8586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538590" y="1438141"/>
            <a:ext cx="120257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displacement of cr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217615" y="1217770"/>
                <a:ext cx="26558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7615" y="1217770"/>
                <a:ext cx="265586" cy="230832"/>
              </a:xfrm>
              <a:prstGeom prst="rect">
                <a:avLst/>
              </a:prstGeom>
              <a:blipFill>
                <a:blip r:embed="rId7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757751" y="547256"/>
                <a:ext cx="330988" cy="24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751" y="547256"/>
                <a:ext cx="330988" cy="247697"/>
              </a:xfrm>
              <a:prstGeom prst="rect">
                <a:avLst/>
              </a:prstGeom>
              <a:blipFill>
                <a:blip r:embed="rId8"/>
                <a:stretch>
                  <a:fillRect t="-10000" r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3266739" y="545552"/>
                <a:ext cx="330988" cy="24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6739" y="545552"/>
                <a:ext cx="330988" cy="247697"/>
              </a:xfrm>
              <a:prstGeom prst="rect">
                <a:avLst/>
              </a:prstGeom>
              <a:blipFill>
                <a:blip r:embed="rId9"/>
                <a:stretch>
                  <a:fillRect t="-9756"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622684" y="448541"/>
                <a:ext cx="339131" cy="24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684" y="448541"/>
                <a:ext cx="339131" cy="247697"/>
              </a:xfrm>
              <a:prstGeom prst="rect">
                <a:avLst/>
              </a:prstGeom>
              <a:blipFill>
                <a:blip r:embed="rId10"/>
                <a:stretch>
                  <a:fillRect t="-10000" r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141561" y="478311"/>
                <a:ext cx="339131" cy="24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561" y="478311"/>
                <a:ext cx="339131" cy="247697"/>
              </a:xfrm>
              <a:prstGeom prst="rect">
                <a:avLst/>
              </a:prstGeom>
              <a:blipFill>
                <a:blip r:embed="rId11"/>
                <a:stretch>
                  <a:fillRect t="-9756" r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654521" y="1027141"/>
                <a:ext cx="331245" cy="24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521" y="1027141"/>
                <a:ext cx="331245" cy="247697"/>
              </a:xfrm>
              <a:prstGeom prst="rect">
                <a:avLst/>
              </a:prstGeom>
              <a:blipFill>
                <a:blip r:embed="rId12"/>
                <a:stretch>
                  <a:fillRect t="-9756" r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130466" y="970073"/>
                <a:ext cx="331245" cy="24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466" y="970073"/>
                <a:ext cx="331245" cy="247697"/>
              </a:xfrm>
              <a:prstGeom prst="rect">
                <a:avLst/>
              </a:prstGeom>
              <a:blipFill>
                <a:blip r:embed="rId12"/>
                <a:stretch>
                  <a:fillRect t="-9756" r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Connector 50"/>
          <p:cNvCxnSpPr/>
          <p:nvPr/>
        </p:nvCxnSpPr>
        <p:spPr>
          <a:xfrm flipV="1">
            <a:off x="1365161" y="2395470"/>
            <a:ext cx="927278" cy="85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1461711" y="1790164"/>
            <a:ext cx="0" cy="734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1461711" y="1944267"/>
            <a:ext cx="577444" cy="4554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1461711" y="1940417"/>
            <a:ext cx="577444" cy="459346"/>
          </a:xfrm>
          <a:prstGeom prst="rect">
            <a:avLst/>
          </a:prstGeom>
          <a:noFill/>
          <a:ln w="31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1461711" y="2395470"/>
            <a:ext cx="577444" cy="8586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1461711" y="1957371"/>
            <a:ext cx="0" cy="44624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522069" y="2195246"/>
                <a:ext cx="291362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069" y="2195246"/>
                <a:ext cx="291362" cy="230832"/>
              </a:xfrm>
              <a:prstGeom prst="rect">
                <a:avLst/>
              </a:prstGeom>
              <a:blipFill>
                <a:blip r:embed="rId1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996888" y="1775136"/>
                <a:ext cx="330988" cy="24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888" y="1775136"/>
                <a:ext cx="330988" cy="247697"/>
              </a:xfrm>
              <a:prstGeom prst="rect">
                <a:avLst/>
              </a:prstGeom>
              <a:blipFill>
                <a:blip r:embed="rId9"/>
                <a:stretch>
                  <a:fillRect t="-9756"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96658"/>
              </p:ext>
            </p:extLst>
          </p:nvPr>
        </p:nvGraphicFramePr>
        <p:xfrm>
          <a:off x="1400994" y="2595039"/>
          <a:ext cx="713513" cy="17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14" imgW="1130040" imgH="279360" progId="Equation.DSMT4">
                  <p:embed/>
                </p:oleObj>
              </mc:Choice>
              <mc:Fallback>
                <p:oleObj name="Equation" r:id="rId14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0994" y="2595039"/>
                        <a:ext cx="713513" cy="176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93772"/>
              </p:ext>
            </p:extLst>
          </p:nvPr>
        </p:nvGraphicFramePr>
        <p:xfrm>
          <a:off x="605064" y="2086486"/>
          <a:ext cx="743767" cy="20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16" imgW="1104840" imgH="304560" progId="Equation.DSMT4">
                  <p:embed/>
                </p:oleObj>
              </mc:Choice>
              <mc:Fallback>
                <p:oleObj name="Equation" r:id="rId16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5064" y="2086486"/>
                        <a:ext cx="743767" cy="205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7604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8" name="Parallelogram 16397"/>
          <p:cNvSpPr/>
          <p:nvPr/>
        </p:nvSpPr>
        <p:spPr>
          <a:xfrm>
            <a:off x="566670" y="440408"/>
            <a:ext cx="3713410" cy="1190916"/>
          </a:xfrm>
          <a:prstGeom prst="parallelogram">
            <a:avLst>
              <a:gd name="adj" fmla="val 94111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387" name="Straight Connector 16386"/>
          <p:cNvCxnSpPr>
            <a:stCxn id="27" idx="6"/>
          </p:cNvCxnSpPr>
          <p:nvPr/>
        </p:nvCxnSpPr>
        <p:spPr>
          <a:xfrm flipV="1">
            <a:off x="2230466" y="1011291"/>
            <a:ext cx="1306931" cy="2651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6" name="Picture 2" descr="Door Clip Ar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6949" y="2233395"/>
            <a:ext cx="883386" cy="111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Image result for clipart thought bubb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397" y="2396753"/>
            <a:ext cx="527004" cy="414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76985"/>
              </p:ext>
            </p:extLst>
          </p:nvPr>
        </p:nvGraphicFramePr>
        <p:xfrm>
          <a:off x="3537397" y="2109243"/>
          <a:ext cx="421358" cy="13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7397" y="2109243"/>
                        <a:ext cx="421358" cy="135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2184747" y="1253544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393" name="Straight Arrow Connector 16392"/>
          <p:cNvCxnSpPr/>
          <p:nvPr/>
        </p:nvCxnSpPr>
        <p:spPr>
          <a:xfrm flipH="1" flipV="1">
            <a:off x="2494160" y="779372"/>
            <a:ext cx="558133" cy="323918"/>
          </a:xfrm>
          <a:prstGeom prst="straightConnector1">
            <a:avLst/>
          </a:prstGeom>
          <a:ln w="190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84" name="Straight Connector 16383"/>
          <p:cNvCxnSpPr/>
          <p:nvPr/>
        </p:nvCxnSpPr>
        <p:spPr>
          <a:xfrm flipV="1">
            <a:off x="2230466" y="1107583"/>
            <a:ext cx="834706" cy="175904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394" name="Rectangle 16393"/>
              <p:cNvSpPr/>
              <p:nvPr/>
            </p:nvSpPr>
            <p:spPr>
              <a:xfrm>
                <a:off x="2514128" y="1194162"/>
                <a:ext cx="267381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394" name="Rectangle 163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128" y="1194162"/>
                <a:ext cx="267381" cy="230832"/>
              </a:xfrm>
              <a:prstGeom prst="rect">
                <a:avLst/>
              </a:prstGeom>
              <a:blipFill>
                <a:blip r:embed="rId8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5" name="TextBox 16394"/>
          <p:cNvSpPr txBox="1"/>
          <p:nvPr/>
        </p:nvSpPr>
        <p:spPr>
          <a:xfrm>
            <a:off x="2235086" y="1307405"/>
            <a:ext cx="11288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lever arm vector</a:t>
            </a:r>
            <a:endParaRPr lang="en-US" sz="1100" dirty="0"/>
          </a:p>
        </p:txBody>
      </p:sp>
      <p:sp>
        <p:nvSpPr>
          <p:cNvPr id="16396" name="TextBox 16395"/>
          <p:cNvSpPr txBox="1"/>
          <p:nvPr/>
        </p:nvSpPr>
        <p:spPr>
          <a:xfrm>
            <a:off x="2567979" y="564175"/>
            <a:ext cx="8803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pplied force</a:t>
            </a:r>
            <a:endParaRPr lang="en-US" sz="1000" dirty="0"/>
          </a:p>
        </p:txBody>
      </p:sp>
      <p:sp>
        <p:nvSpPr>
          <p:cNvPr id="16397" name="TextBox 16396"/>
          <p:cNvSpPr txBox="1"/>
          <p:nvPr/>
        </p:nvSpPr>
        <p:spPr>
          <a:xfrm>
            <a:off x="1427942" y="1109523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Origin:</a:t>
            </a:r>
          </a:p>
          <a:p>
            <a:r>
              <a:rPr lang="en-AU" sz="1000" dirty="0"/>
              <a:t>   pivot point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00" name="Rectangle 16399"/>
              <p:cNvSpPr/>
              <p:nvPr/>
            </p:nvSpPr>
            <p:spPr>
              <a:xfrm>
                <a:off x="3325491" y="591843"/>
                <a:ext cx="285335" cy="24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400" name="Rectangle 163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491" y="591843"/>
                <a:ext cx="285335" cy="247697"/>
              </a:xfrm>
              <a:prstGeom prst="rect">
                <a:avLst/>
              </a:prstGeom>
              <a:blipFill>
                <a:blip r:embed="rId9"/>
                <a:stretch>
                  <a:fillRect t="-9756" r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402" name="Straight Arrow Connector 16401"/>
          <p:cNvCxnSpPr/>
          <p:nvPr/>
        </p:nvCxnSpPr>
        <p:spPr>
          <a:xfrm flipV="1">
            <a:off x="2210824" y="837126"/>
            <a:ext cx="0" cy="43810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Parallelogram 50"/>
          <p:cNvSpPr/>
          <p:nvPr/>
        </p:nvSpPr>
        <p:spPr>
          <a:xfrm>
            <a:off x="87489" y="2171086"/>
            <a:ext cx="2480490" cy="887098"/>
          </a:xfrm>
          <a:prstGeom prst="parallelogram">
            <a:avLst>
              <a:gd name="adj" fmla="val 94111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 flipV="1">
            <a:off x="974776" y="2747493"/>
            <a:ext cx="635083" cy="211700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622179" y="2687392"/>
            <a:ext cx="356866" cy="271801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405" name="Rectangle 16404"/>
              <p:cNvSpPr/>
              <p:nvPr/>
            </p:nvSpPr>
            <p:spPr>
              <a:xfrm>
                <a:off x="905350" y="2677756"/>
                <a:ext cx="279435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405" name="Rectangle 164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350" y="2677756"/>
                <a:ext cx="279435" cy="2308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06" name="Freeform 16405"/>
          <p:cNvSpPr/>
          <p:nvPr/>
        </p:nvSpPr>
        <p:spPr>
          <a:xfrm>
            <a:off x="824248" y="2701497"/>
            <a:ext cx="290575" cy="204835"/>
          </a:xfrm>
          <a:custGeom>
            <a:avLst/>
            <a:gdLst>
              <a:gd name="connsiteX0" fmla="*/ 279042 w 290575"/>
              <a:gd name="connsiteY0" fmla="*/ 204835 h 204835"/>
              <a:gd name="connsiteX1" fmla="*/ 257577 w 290575"/>
              <a:gd name="connsiteY1" fmla="*/ 3066 h 204835"/>
              <a:gd name="connsiteX2" fmla="*/ 0 w 290575"/>
              <a:gd name="connsiteY2" fmla="*/ 101804 h 204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0575" h="204835">
                <a:moveTo>
                  <a:pt x="279042" y="204835"/>
                </a:moveTo>
                <a:cubicBezTo>
                  <a:pt x="291563" y="112536"/>
                  <a:pt x="304084" y="20238"/>
                  <a:pt x="257577" y="3066"/>
                </a:cubicBezTo>
                <a:cubicBezTo>
                  <a:pt x="211070" y="-14106"/>
                  <a:pt x="105535" y="43849"/>
                  <a:pt x="0" y="101804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537531" y="2621013"/>
                <a:ext cx="267381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7531" y="2621013"/>
                <a:ext cx="267381" cy="230832"/>
              </a:xfrm>
              <a:prstGeom prst="rect">
                <a:avLst/>
              </a:prstGeom>
              <a:blipFill>
                <a:blip r:embed="rId8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425048" y="2575595"/>
                <a:ext cx="285335" cy="24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48" y="2575595"/>
                <a:ext cx="285335" cy="247697"/>
              </a:xfrm>
              <a:prstGeom prst="rect">
                <a:avLst/>
              </a:prstGeom>
              <a:blipFill>
                <a:blip r:embed="rId11"/>
                <a:stretch>
                  <a:fillRect t="-10000" r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Arrow Connector 59"/>
          <p:cNvCxnSpPr/>
          <p:nvPr/>
        </p:nvCxnSpPr>
        <p:spPr>
          <a:xfrm flipV="1">
            <a:off x="976849" y="2528439"/>
            <a:ext cx="0" cy="43810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407" name="Rectangle 16406"/>
              <p:cNvSpPr/>
              <p:nvPr/>
            </p:nvSpPr>
            <p:spPr>
              <a:xfrm>
                <a:off x="837836" y="2318146"/>
                <a:ext cx="278025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407" name="Rectangle 164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836" y="2318146"/>
                <a:ext cx="278025" cy="2308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9AC203E-3C4C-4732-90BE-C022812A7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769804"/>
              </p:ext>
            </p:extLst>
          </p:nvPr>
        </p:nvGraphicFramePr>
        <p:xfrm>
          <a:off x="2034929" y="78469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4929" y="784695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4820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10"/>
          <a:stretch/>
        </p:blipFill>
        <p:spPr bwMode="auto">
          <a:xfrm>
            <a:off x="891883" y="91588"/>
            <a:ext cx="3315215" cy="270169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" name="Group 8"/>
          <p:cNvGrpSpPr/>
          <p:nvPr/>
        </p:nvGrpSpPr>
        <p:grpSpPr>
          <a:xfrm>
            <a:off x="121367" y="1270717"/>
            <a:ext cx="561213" cy="577503"/>
            <a:chOff x="520612" y="1438142"/>
            <a:chExt cx="561213" cy="577503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721217" y="1790163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6200000">
              <a:off x="540913" y="1618446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782368" y="1784813"/>
                  <a:ext cx="247760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368" y="1784813"/>
                  <a:ext cx="247760" cy="2308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520612" y="1503030"/>
                  <a:ext cx="253146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612" y="1503030"/>
                  <a:ext cx="253146" cy="2308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920835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" name="Picture 123"/>
          <p:cNvPicPr>
            <a:picLocks noChangeAspect="1"/>
          </p:cNvPicPr>
          <p:nvPr/>
        </p:nvPicPr>
        <p:blipFill rotWithShape="1">
          <a:blip r:embed="rId3"/>
          <a:srcRect l="10345" t="4328" r="15699"/>
          <a:stretch/>
        </p:blipFill>
        <p:spPr>
          <a:xfrm>
            <a:off x="991673" y="150253"/>
            <a:ext cx="3129566" cy="3036328"/>
          </a:xfrm>
          <a:prstGeom prst="rect">
            <a:avLst/>
          </a:prstGeom>
        </p:spPr>
      </p:pic>
      <p:grpSp>
        <p:nvGrpSpPr>
          <p:cNvPr id="125" name="Group 124"/>
          <p:cNvGrpSpPr/>
          <p:nvPr/>
        </p:nvGrpSpPr>
        <p:grpSpPr>
          <a:xfrm>
            <a:off x="99902" y="1614154"/>
            <a:ext cx="561213" cy="577503"/>
            <a:chOff x="520612" y="1438142"/>
            <a:chExt cx="561213" cy="577503"/>
          </a:xfrm>
        </p:grpSpPr>
        <p:cxnSp>
          <p:nvCxnSpPr>
            <p:cNvPr id="126" name="Straight Arrow Connector 125"/>
            <p:cNvCxnSpPr/>
            <p:nvPr/>
          </p:nvCxnSpPr>
          <p:spPr>
            <a:xfrm>
              <a:off x="721217" y="1790163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rot="16200000">
              <a:off x="540913" y="1618446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Rectangle 127"/>
                <p:cNvSpPr/>
                <p:nvPr/>
              </p:nvSpPr>
              <p:spPr>
                <a:xfrm>
                  <a:off x="782368" y="1784813"/>
                  <a:ext cx="247760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8" name="Rectangle 1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368" y="1784813"/>
                  <a:ext cx="247760" cy="2308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Rectangle 128"/>
                <p:cNvSpPr/>
                <p:nvPr/>
              </p:nvSpPr>
              <p:spPr>
                <a:xfrm>
                  <a:off x="520612" y="1503030"/>
                  <a:ext cx="253146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9" name="Rectangle 1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612" y="1503030"/>
                  <a:ext cx="253146" cy="2308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0" name="TextBox 129"/>
          <p:cNvSpPr txBox="1"/>
          <p:nvPr/>
        </p:nvSpPr>
        <p:spPr>
          <a:xfrm>
            <a:off x="3494468" y="253285"/>
            <a:ext cx="5196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P(6, 8)</a:t>
            </a:r>
            <a:endParaRPr lang="en-US" sz="1000" dirty="0"/>
          </a:p>
        </p:txBody>
      </p:sp>
      <p:sp>
        <p:nvSpPr>
          <p:cNvPr id="138" name="TextBox 137"/>
          <p:cNvSpPr txBox="1"/>
          <p:nvPr/>
        </p:nvSpPr>
        <p:spPr>
          <a:xfrm>
            <a:off x="1881486" y="2409110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R(-2, -8)</a:t>
            </a:r>
            <a:endParaRPr lang="en-US" sz="1000" dirty="0"/>
          </a:p>
        </p:txBody>
      </p:sp>
      <p:sp>
        <p:nvSpPr>
          <p:cNvPr id="139" name="TextBox 138"/>
          <p:cNvSpPr txBox="1"/>
          <p:nvPr/>
        </p:nvSpPr>
        <p:spPr>
          <a:xfrm>
            <a:off x="1723377" y="501029"/>
            <a:ext cx="57900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Q(-8, 6)</a:t>
            </a:r>
            <a:endParaRPr lang="en-US" sz="1000" dirty="0"/>
          </a:p>
        </p:txBody>
      </p:sp>
      <p:sp>
        <p:nvSpPr>
          <p:cNvPr id="140" name="TextBox 139"/>
          <p:cNvSpPr txBox="1"/>
          <p:nvPr/>
        </p:nvSpPr>
        <p:spPr>
          <a:xfrm>
            <a:off x="2680952" y="1491043"/>
            <a:ext cx="5389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O(0, 0)</a:t>
            </a:r>
            <a:endParaRPr lang="en-US" sz="1000" dirty="0"/>
          </a:p>
        </p:txBody>
      </p:sp>
      <p:cxnSp>
        <p:nvCxnSpPr>
          <p:cNvPr id="142" name="Straight Arrow Connector 141"/>
          <p:cNvCxnSpPr/>
          <p:nvPr/>
        </p:nvCxnSpPr>
        <p:spPr>
          <a:xfrm flipV="1">
            <a:off x="2743200" y="499506"/>
            <a:ext cx="751268" cy="99153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 flipH="1" flipV="1">
            <a:off x="1723377" y="747250"/>
            <a:ext cx="1019823" cy="7437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/>
          <p:nvPr/>
        </p:nvCxnSpPr>
        <p:spPr>
          <a:xfrm flipH="1">
            <a:off x="2487688" y="1491043"/>
            <a:ext cx="255512" cy="100316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27920"/>
              </p:ext>
            </p:extLst>
          </p:nvPr>
        </p:nvGraphicFramePr>
        <p:xfrm>
          <a:off x="3294756" y="709059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4756" y="709059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14144"/>
              </p:ext>
            </p:extLst>
          </p:nvPr>
        </p:nvGraphicFramePr>
        <p:xfrm>
          <a:off x="1817620" y="848759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8" imgW="241200" imgH="304560" progId="Equation.DSMT4">
                  <p:embed/>
                </p:oleObj>
              </mc:Choice>
              <mc:Fallback>
                <p:oleObj name="Equation" r:id="rId8" imgW="241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17620" y="848759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Rectangle 150"/>
              <p:cNvSpPr/>
              <p:nvPr/>
            </p:nvSpPr>
            <p:spPr>
              <a:xfrm>
                <a:off x="2288394" y="2046090"/>
                <a:ext cx="323871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1" name="Rectangle 1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8394" y="2046090"/>
                <a:ext cx="323871" cy="230832"/>
              </a:xfrm>
              <a:prstGeom prst="rect">
                <a:avLst/>
              </a:prstGeom>
              <a:blipFill>
                <a:blip r:embed="rId10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30557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" name="Picture 123"/>
          <p:cNvPicPr>
            <a:picLocks noChangeAspect="1"/>
          </p:cNvPicPr>
          <p:nvPr/>
        </p:nvPicPr>
        <p:blipFill rotWithShape="1">
          <a:blip r:embed="rId3"/>
          <a:srcRect l="10345" t="4328" r="15699"/>
          <a:stretch/>
        </p:blipFill>
        <p:spPr>
          <a:xfrm>
            <a:off x="991673" y="150253"/>
            <a:ext cx="3129566" cy="3036328"/>
          </a:xfrm>
          <a:prstGeom prst="rect">
            <a:avLst/>
          </a:prstGeom>
        </p:spPr>
      </p:pic>
      <p:grpSp>
        <p:nvGrpSpPr>
          <p:cNvPr id="125" name="Group 124"/>
          <p:cNvGrpSpPr/>
          <p:nvPr/>
        </p:nvGrpSpPr>
        <p:grpSpPr>
          <a:xfrm>
            <a:off x="99902" y="1614154"/>
            <a:ext cx="561213" cy="577503"/>
            <a:chOff x="520612" y="1438142"/>
            <a:chExt cx="561213" cy="577503"/>
          </a:xfrm>
        </p:grpSpPr>
        <p:cxnSp>
          <p:nvCxnSpPr>
            <p:cNvPr id="126" name="Straight Arrow Connector 125"/>
            <p:cNvCxnSpPr/>
            <p:nvPr/>
          </p:nvCxnSpPr>
          <p:spPr>
            <a:xfrm>
              <a:off x="721217" y="1790163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rot="16200000">
              <a:off x="540913" y="1618446"/>
              <a:ext cx="36060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Rectangle 127"/>
                <p:cNvSpPr/>
                <p:nvPr/>
              </p:nvSpPr>
              <p:spPr>
                <a:xfrm>
                  <a:off x="782368" y="1784813"/>
                  <a:ext cx="247760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8" name="Rectangle 1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368" y="1784813"/>
                  <a:ext cx="247760" cy="2308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Rectangle 128"/>
                <p:cNvSpPr/>
                <p:nvPr/>
              </p:nvSpPr>
              <p:spPr>
                <a:xfrm>
                  <a:off x="520612" y="1503030"/>
                  <a:ext cx="253146" cy="230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9" name="Rectangle 1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612" y="1503030"/>
                  <a:ext cx="253146" cy="2308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0" name="TextBox 129"/>
          <p:cNvSpPr txBox="1"/>
          <p:nvPr/>
        </p:nvSpPr>
        <p:spPr>
          <a:xfrm>
            <a:off x="3494468" y="253285"/>
            <a:ext cx="5196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P(6, 8)</a:t>
            </a:r>
            <a:endParaRPr lang="en-US" sz="1000" dirty="0"/>
          </a:p>
        </p:txBody>
      </p:sp>
      <p:sp>
        <p:nvSpPr>
          <p:cNvPr id="138" name="TextBox 137"/>
          <p:cNvSpPr txBox="1"/>
          <p:nvPr/>
        </p:nvSpPr>
        <p:spPr>
          <a:xfrm>
            <a:off x="1881486" y="2409110"/>
            <a:ext cx="599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R(-2, -8)</a:t>
            </a:r>
            <a:endParaRPr lang="en-US" sz="1000" dirty="0"/>
          </a:p>
        </p:txBody>
      </p:sp>
      <p:sp>
        <p:nvSpPr>
          <p:cNvPr id="139" name="TextBox 138"/>
          <p:cNvSpPr txBox="1"/>
          <p:nvPr/>
        </p:nvSpPr>
        <p:spPr>
          <a:xfrm>
            <a:off x="1723377" y="501029"/>
            <a:ext cx="57900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Q(-8, 6)</a:t>
            </a:r>
            <a:endParaRPr lang="en-US" sz="1000" dirty="0"/>
          </a:p>
        </p:txBody>
      </p:sp>
      <p:sp>
        <p:nvSpPr>
          <p:cNvPr id="140" name="TextBox 139"/>
          <p:cNvSpPr txBox="1"/>
          <p:nvPr/>
        </p:nvSpPr>
        <p:spPr>
          <a:xfrm>
            <a:off x="2680952" y="1491043"/>
            <a:ext cx="5389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O(0, 0)</a:t>
            </a:r>
            <a:endParaRPr lang="en-US" sz="1000" dirty="0"/>
          </a:p>
        </p:txBody>
      </p:sp>
      <p:cxnSp>
        <p:nvCxnSpPr>
          <p:cNvPr id="142" name="Straight Arrow Connector 141"/>
          <p:cNvCxnSpPr/>
          <p:nvPr/>
        </p:nvCxnSpPr>
        <p:spPr>
          <a:xfrm flipV="1">
            <a:off x="2743200" y="499506"/>
            <a:ext cx="751268" cy="99153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 flipH="1">
            <a:off x="1723378" y="499506"/>
            <a:ext cx="1771090" cy="2477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/>
          <p:nvPr/>
        </p:nvCxnSpPr>
        <p:spPr>
          <a:xfrm>
            <a:off x="1741537" y="732988"/>
            <a:ext cx="748379" cy="177347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7929"/>
              </p:ext>
            </p:extLst>
          </p:nvPr>
        </p:nvGraphicFramePr>
        <p:xfrm>
          <a:off x="3262186" y="777646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6" imgW="672840" imgH="279360" progId="Equation.DSMT4">
                  <p:embed/>
                </p:oleObj>
              </mc:Choice>
              <mc:Fallback>
                <p:oleObj name="Equation" r:id="rId6" imgW="672840" imgH="279360" progId="Equation.DSMT4">
                  <p:embed/>
                  <p:pic>
                    <p:nvPicPr>
                      <p:cNvPr id="149" name="Object 1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2186" y="777646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67662"/>
              </p:ext>
            </p:extLst>
          </p:nvPr>
        </p:nvGraphicFramePr>
        <p:xfrm>
          <a:off x="1901098" y="674409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8" imgW="317160" imgH="304560" progId="Equation.DSMT4">
                  <p:embed/>
                </p:oleObj>
              </mc:Choice>
              <mc:Fallback>
                <p:oleObj name="Equation" r:id="rId8" imgW="317160" imgH="304560" progId="Equation.DSMT4">
                  <p:embed/>
                  <p:pic>
                    <p:nvPicPr>
                      <p:cNvPr id="150" name="Object 1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1098" y="674409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95134"/>
              </p:ext>
            </p:extLst>
          </p:nvPr>
        </p:nvGraphicFramePr>
        <p:xfrm>
          <a:off x="1901098" y="2075021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0" imgW="317160" imgH="304560" progId="Equation.DSMT4">
                  <p:embed/>
                </p:oleObj>
              </mc:Choice>
              <mc:Fallback>
                <p:oleObj name="Equation" r:id="rId10" imgW="317160" imgH="304560" progId="Equation.DSMT4">
                  <p:embed/>
                  <p:pic>
                    <p:nvPicPr>
                      <p:cNvPr id="150" name="Object 1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1098" y="2075021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H="1">
            <a:off x="2505915" y="1491043"/>
            <a:ext cx="237285" cy="968822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79963"/>
              </p:ext>
            </p:extLst>
          </p:nvPr>
        </p:nvGraphicFramePr>
        <p:xfrm>
          <a:off x="2790825" y="1982788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2" imgW="672840" imgH="304560" progId="Equation.DSMT4">
                  <p:embed/>
                </p:oleObj>
              </mc:Choice>
              <mc:Fallback>
                <p:oleObj name="Equation" r:id="rId12" imgW="672840" imgH="304560" progId="Equation.DSMT4">
                  <p:embed/>
                  <p:pic>
                    <p:nvPicPr>
                      <p:cNvPr id="149" name="Object 1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90825" y="1982788"/>
                        <a:ext cx="673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4403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720427" y="360065"/>
            <a:ext cx="0" cy="864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04403" y="1080145"/>
            <a:ext cx="12961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41107" y="1008137"/>
            <a:ext cx="2199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4403" y="360065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" name="Freeform 10"/>
          <p:cNvSpPr/>
          <p:nvPr/>
        </p:nvSpPr>
        <p:spPr>
          <a:xfrm>
            <a:off x="720427" y="535167"/>
            <a:ext cx="1080120" cy="513892"/>
          </a:xfrm>
          <a:custGeom>
            <a:avLst/>
            <a:gdLst>
              <a:gd name="connsiteX0" fmla="*/ 0 w 1651438"/>
              <a:gd name="connsiteY0" fmla="*/ 513892 h 513892"/>
              <a:gd name="connsiteX1" fmla="*/ 575441 w 1651438"/>
              <a:gd name="connsiteY1" fmla="*/ 312882 h 513892"/>
              <a:gd name="connsiteX2" fmla="*/ 910458 w 1651438"/>
              <a:gd name="connsiteY2" fmla="*/ 1513 h 513892"/>
              <a:gd name="connsiteX3" fmla="*/ 1280948 w 1651438"/>
              <a:gd name="connsiteY3" fmla="*/ 198582 h 513892"/>
              <a:gd name="connsiteX4" fmla="*/ 1651438 w 1651438"/>
              <a:gd name="connsiteY4" fmla="*/ 301058 h 5138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1438" h="513892">
                <a:moveTo>
                  <a:pt x="0" y="513892"/>
                </a:moveTo>
                <a:cubicBezTo>
                  <a:pt x="211849" y="456085"/>
                  <a:pt x="423698" y="398278"/>
                  <a:pt x="575441" y="312882"/>
                </a:cubicBezTo>
                <a:cubicBezTo>
                  <a:pt x="727184" y="227485"/>
                  <a:pt x="792874" y="20563"/>
                  <a:pt x="910458" y="1513"/>
                </a:cubicBezTo>
                <a:cubicBezTo>
                  <a:pt x="1028042" y="-17537"/>
                  <a:pt x="1157451" y="148658"/>
                  <a:pt x="1280948" y="198582"/>
                </a:cubicBezTo>
                <a:cubicBezTo>
                  <a:pt x="1404445" y="248506"/>
                  <a:pt x="1527941" y="274782"/>
                  <a:pt x="1651438" y="301058"/>
                </a:cubicBezTo>
              </a:path>
            </a:pathLst>
          </a:cu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3" name="Straight Connector 12"/>
          <p:cNvCxnSpPr/>
          <p:nvPr/>
        </p:nvCxnSpPr>
        <p:spPr>
          <a:xfrm>
            <a:off x="1080467" y="535167"/>
            <a:ext cx="55038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932510" y="720105"/>
            <a:ext cx="324036" cy="2880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407909" y="636274"/>
            <a:ext cx="300311" cy="2160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04441" y="320654"/>
            <a:ext cx="4571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75853" y="886227"/>
            <a:ext cx="4571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43371" y="765179"/>
            <a:ext cx="4571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407" y="1210950"/>
            <a:ext cx="187904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velocity = slope of tangent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graph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2470390" y="397171"/>
            <a:ext cx="0" cy="7855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530703" y="1011400"/>
            <a:ext cx="219932" cy="2238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2254366" y="1074033"/>
            <a:ext cx="12961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254366" y="369086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50" name="Freeform 49"/>
          <p:cNvSpPr/>
          <p:nvPr/>
        </p:nvSpPr>
        <p:spPr>
          <a:xfrm>
            <a:off x="2896914" y="563618"/>
            <a:ext cx="331076" cy="508438"/>
          </a:xfrm>
          <a:custGeom>
            <a:avLst/>
            <a:gdLst>
              <a:gd name="connsiteX0" fmla="*/ 0 w 331076"/>
              <a:gd name="connsiteY0" fmla="*/ 228600 h 508438"/>
              <a:gd name="connsiteX1" fmla="*/ 3942 w 331076"/>
              <a:gd name="connsiteY1" fmla="*/ 508438 h 508438"/>
              <a:gd name="connsiteX2" fmla="*/ 327135 w 331076"/>
              <a:gd name="connsiteY2" fmla="*/ 504496 h 508438"/>
              <a:gd name="connsiteX3" fmla="*/ 331076 w 331076"/>
              <a:gd name="connsiteY3" fmla="*/ 102475 h 508438"/>
              <a:gd name="connsiteX4" fmla="*/ 315311 w 331076"/>
              <a:gd name="connsiteY4" fmla="*/ 86710 h 508438"/>
              <a:gd name="connsiteX5" fmla="*/ 271955 w 331076"/>
              <a:gd name="connsiteY5" fmla="*/ 59120 h 508438"/>
              <a:gd name="connsiteX6" fmla="*/ 260131 w 331076"/>
              <a:gd name="connsiteY6" fmla="*/ 35472 h 508438"/>
              <a:gd name="connsiteX7" fmla="*/ 232542 w 331076"/>
              <a:gd name="connsiteY7" fmla="*/ 15765 h 508438"/>
              <a:gd name="connsiteX8" fmla="*/ 212835 w 331076"/>
              <a:gd name="connsiteY8" fmla="*/ 7882 h 508438"/>
              <a:gd name="connsiteX9" fmla="*/ 204952 w 331076"/>
              <a:gd name="connsiteY9" fmla="*/ 0 h 508438"/>
              <a:gd name="connsiteX10" fmla="*/ 181304 w 331076"/>
              <a:gd name="connsiteY10" fmla="*/ 0 h 508438"/>
              <a:gd name="connsiteX11" fmla="*/ 118242 w 331076"/>
              <a:gd name="connsiteY11" fmla="*/ 35472 h 508438"/>
              <a:gd name="connsiteX12" fmla="*/ 102476 w 331076"/>
              <a:gd name="connsiteY12" fmla="*/ 70944 h 508438"/>
              <a:gd name="connsiteX13" fmla="*/ 82769 w 331076"/>
              <a:gd name="connsiteY13" fmla="*/ 106417 h 508438"/>
              <a:gd name="connsiteX14" fmla="*/ 67004 w 331076"/>
              <a:gd name="connsiteY14" fmla="*/ 149772 h 508438"/>
              <a:gd name="connsiteX15" fmla="*/ 39414 w 331076"/>
              <a:gd name="connsiteY15" fmla="*/ 185244 h 508438"/>
              <a:gd name="connsiteX16" fmla="*/ 0 w 331076"/>
              <a:gd name="connsiteY16" fmla="*/ 228600 h 508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31076" h="508438">
                <a:moveTo>
                  <a:pt x="0" y="228600"/>
                </a:moveTo>
                <a:lnTo>
                  <a:pt x="3942" y="508438"/>
                </a:lnTo>
                <a:lnTo>
                  <a:pt x="327135" y="504496"/>
                </a:lnTo>
                <a:cubicBezTo>
                  <a:pt x="328449" y="370489"/>
                  <a:pt x="329762" y="236482"/>
                  <a:pt x="331076" y="102475"/>
                </a:cubicBezTo>
                <a:lnTo>
                  <a:pt x="315311" y="86710"/>
                </a:lnTo>
                <a:lnTo>
                  <a:pt x="271955" y="59120"/>
                </a:lnTo>
                <a:lnTo>
                  <a:pt x="260131" y="35472"/>
                </a:lnTo>
                <a:lnTo>
                  <a:pt x="232542" y="15765"/>
                </a:lnTo>
                <a:lnTo>
                  <a:pt x="212835" y="7882"/>
                </a:lnTo>
                <a:lnTo>
                  <a:pt x="204952" y="0"/>
                </a:lnTo>
                <a:lnTo>
                  <a:pt x="181304" y="0"/>
                </a:lnTo>
                <a:lnTo>
                  <a:pt x="118242" y="35472"/>
                </a:lnTo>
                <a:lnTo>
                  <a:pt x="102476" y="70944"/>
                </a:lnTo>
                <a:lnTo>
                  <a:pt x="82769" y="106417"/>
                </a:lnTo>
                <a:lnTo>
                  <a:pt x="67004" y="149772"/>
                </a:lnTo>
                <a:lnTo>
                  <a:pt x="39414" y="185244"/>
                </a:lnTo>
                <a:lnTo>
                  <a:pt x="0" y="22860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Freeform 38"/>
          <p:cNvSpPr/>
          <p:nvPr/>
        </p:nvSpPr>
        <p:spPr>
          <a:xfrm>
            <a:off x="2470390" y="556355"/>
            <a:ext cx="1080120" cy="467175"/>
          </a:xfrm>
          <a:custGeom>
            <a:avLst/>
            <a:gdLst>
              <a:gd name="connsiteX0" fmla="*/ 0 w 1651438"/>
              <a:gd name="connsiteY0" fmla="*/ 513892 h 513892"/>
              <a:gd name="connsiteX1" fmla="*/ 575441 w 1651438"/>
              <a:gd name="connsiteY1" fmla="*/ 312882 h 513892"/>
              <a:gd name="connsiteX2" fmla="*/ 910458 w 1651438"/>
              <a:gd name="connsiteY2" fmla="*/ 1513 h 513892"/>
              <a:gd name="connsiteX3" fmla="*/ 1280948 w 1651438"/>
              <a:gd name="connsiteY3" fmla="*/ 198582 h 513892"/>
              <a:gd name="connsiteX4" fmla="*/ 1651438 w 1651438"/>
              <a:gd name="connsiteY4" fmla="*/ 301058 h 5138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1438" h="513892">
                <a:moveTo>
                  <a:pt x="0" y="513892"/>
                </a:moveTo>
                <a:cubicBezTo>
                  <a:pt x="211849" y="456085"/>
                  <a:pt x="423698" y="398278"/>
                  <a:pt x="575441" y="312882"/>
                </a:cubicBezTo>
                <a:cubicBezTo>
                  <a:pt x="727184" y="227485"/>
                  <a:pt x="792874" y="20563"/>
                  <a:pt x="910458" y="1513"/>
                </a:cubicBezTo>
                <a:cubicBezTo>
                  <a:pt x="1028042" y="-17537"/>
                  <a:pt x="1157451" y="148658"/>
                  <a:pt x="1280948" y="198582"/>
                </a:cubicBezTo>
                <a:cubicBezTo>
                  <a:pt x="1404445" y="248506"/>
                  <a:pt x="1527941" y="274782"/>
                  <a:pt x="1651438" y="301058"/>
                </a:cubicBezTo>
              </a:path>
            </a:pathLst>
          </a:cu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TextBox 50"/>
          <p:cNvSpPr txBox="1"/>
          <p:nvPr/>
        </p:nvSpPr>
        <p:spPr>
          <a:xfrm>
            <a:off x="2376611" y="1215415"/>
            <a:ext cx="1375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hange in displacement =</a:t>
            </a:r>
          </a:p>
          <a:p>
            <a:r>
              <a:rPr lang="en-AU" dirty="0"/>
              <a:t> area under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graph</a:t>
            </a:r>
          </a:p>
        </p:txBody>
      </p:sp>
      <p:cxnSp>
        <p:nvCxnSpPr>
          <p:cNvPr id="52" name="Straight Connector 51"/>
          <p:cNvCxnSpPr/>
          <p:nvPr/>
        </p:nvCxnSpPr>
        <p:spPr>
          <a:xfrm>
            <a:off x="872827" y="1871687"/>
            <a:ext cx="0" cy="864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56803" y="2591767"/>
            <a:ext cx="12961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893507" y="2519759"/>
            <a:ext cx="2199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56803" y="1871687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56" name="Freeform 55"/>
          <p:cNvSpPr/>
          <p:nvPr/>
        </p:nvSpPr>
        <p:spPr>
          <a:xfrm>
            <a:off x="872827" y="2046789"/>
            <a:ext cx="1080120" cy="513892"/>
          </a:xfrm>
          <a:custGeom>
            <a:avLst/>
            <a:gdLst>
              <a:gd name="connsiteX0" fmla="*/ 0 w 1651438"/>
              <a:gd name="connsiteY0" fmla="*/ 513892 h 513892"/>
              <a:gd name="connsiteX1" fmla="*/ 575441 w 1651438"/>
              <a:gd name="connsiteY1" fmla="*/ 312882 h 513892"/>
              <a:gd name="connsiteX2" fmla="*/ 910458 w 1651438"/>
              <a:gd name="connsiteY2" fmla="*/ 1513 h 513892"/>
              <a:gd name="connsiteX3" fmla="*/ 1280948 w 1651438"/>
              <a:gd name="connsiteY3" fmla="*/ 198582 h 513892"/>
              <a:gd name="connsiteX4" fmla="*/ 1651438 w 1651438"/>
              <a:gd name="connsiteY4" fmla="*/ 301058 h 5138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1438" h="513892">
                <a:moveTo>
                  <a:pt x="0" y="513892"/>
                </a:moveTo>
                <a:cubicBezTo>
                  <a:pt x="211849" y="456085"/>
                  <a:pt x="423698" y="398278"/>
                  <a:pt x="575441" y="312882"/>
                </a:cubicBezTo>
                <a:cubicBezTo>
                  <a:pt x="727184" y="227485"/>
                  <a:pt x="792874" y="20563"/>
                  <a:pt x="910458" y="1513"/>
                </a:cubicBezTo>
                <a:cubicBezTo>
                  <a:pt x="1028042" y="-17537"/>
                  <a:pt x="1157451" y="148658"/>
                  <a:pt x="1280948" y="198582"/>
                </a:cubicBezTo>
                <a:cubicBezTo>
                  <a:pt x="1404445" y="248506"/>
                  <a:pt x="1527941" y="274782"/>
                  <a:pt x="1651438" y="301058"/>
                </a:cubicBezTo>
              </a:path>
            </a:pathLst>
          </a:cu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57" name="Straight Connector 56"/>
          <p:cNvCxnSpPr/>
          <p:nvPr/>
        </p:nvCxnSpPr>
        <p:spPr>
          <a:xfrm>
            <a:off x="1232867" y="2046789"/>
            <a:ext cx="55038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084910" y="2231727"/>
            <a:ext cx="324036" cy="2880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1560309" y="2147896"/>
            <a:ext cx="300311" cy="2160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256841" y="1832276"/>
            <a:ext cx="4571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28253" y="2397849"/>
            <a:ext cx="4571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495771" y="2276801"/>
            <a:ext cx="4571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A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59807" y="2722572"/>
            <a:ext cx="1592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cceleration = </a:t>
            </a:r>
          </a:p>
          <a:p>
            <a:r>
              <a:rPr lang="en-AU" dirty="0"/>
              <a:t>        slope of tangent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graph</a:t>
            </a:r>
          </a:p>
        </p:txBody>
      </p:sp>
      <p:cxnSp>
        <p:nvCxnSpPr>
          <p:cNvPr id="64" name="Straight Connector 63"/>
          <p:cNvCxnSpPr/>
          <p:nvPr/>
        </p:nvCxnSpPr>
        <p:spPr>
          <a:xfrm>
            <a:off x="2622790" y="1908793"/>
            <a:ext cx="0" cy="7855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683103" y="2523022"/>
            <a:ext cx="219932" cy="2238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66" name="Straight Connector 65"/>
          <p:cNvCxnSpPr/>
          <p:nvPr/>
        </p:nvCxnSpPr>
        <p:spPr>
          <a:xfrm>
            <a:off x="2406766" y="2585655"/>
            <a:ext cx="12961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406766" y="1880708"/>
            <a:ext cx="2487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8" name="Freeform 67"/>
          <p:cNvSpPr/>
          <p:nvPr/>
        </p:nvSpPr>
        <p:spPr>
          <a:xfrm>
            <a:off x="3049314" y="2075240"/>
            <a:ext cx="331076" cy="508438"/>
          </a:xfrm>
          <a:custGeom>
            <a:avLst/>
            <a:gdLst>
              <a:gd name="connsiteX0" fmla="*/ 0 w 331076"/>
              <a:gd name="connsiteY0" fmla="*/ 228600 h 508438"/>
              <a:gd name="connsiteX1" fmla="*/ 3942 w 331076"/>
              <a:gd name="connsiteY1" fmla="*/ 508438 h 508438"/>
              <a:gd name="connsiteX2" fmla="*/ 327135 w 331076"/>
              <a:gd name="connsiteY2" fmla="*/ 504496 h 508438"/>
              <a:gd name="connsiteX3" fmla="*/ 331076 w 331076"/>
              <a:gd name="connsiteY3" fmla="*/ 102475 h 508438"/>
              <a:gd name="connsiteX4" fmla="*/ 315311 w 331076"/>
              <a:gd name="connsiteY4" fmla="*/ 86710 h 508438"/>
              <a:gd name="connsiteX5" fmla="*/ 271955 w 331076"/>
              <a:gd name="connsiteY5" fmla="*/ 59120 h 508438"/>
              <a:gd name="connsiteX6" fmla="*/ 260131 w 331076"/>
              <a:gd name="connsiteY6" fmla="*/ 35472 h 508438"/>
              <a:gd name="connsiteX7" fmla="*/ 232542 w 331076"/>
              <a:gd name="connsiteY7" fmla="*/ 15765 h 508438"/>
              <a:gd name="connsiteX8" fmla="*/ 212835 w 331076"/>
              <a:gd name="connsiteY8" fmla="*/ 7882 h 508438"/>
              <a:gd name="connsiteX9" fmla="*/ 204952 w 331076"/>
              <a:gd name="connsiteY9" fmla="*/ 0 h 508438"/>
              <a:gd name="connsiteX10" fmla="*/ 181304 w 331076"/>
              <a:gd name="connsiteY10" fmla="*/ 0 h 508438"/>
              <a:gd name="connsiteX11" fmla="*/ 118242 w 331076"/>
              <a:gd name="connsiteY11" fmla="*/ 35472 h 508438"/>
              <a:gd name="connsiteX12" fmla="*/ 102476 w 331076"/>
              <a:gd name="connsiteY12" fmla="*/ 70944 h 508438"/>
              <a:gd name="connsiteX13" fmla="*/ 82769 w 331076"/>
              <a:gd name="connsiteY13" fmla="*/ 106417 h 508438"/>
              <a:gd name="connsiteX14" fmla="*/ 67004 w 331076"/>
              <a:gd name="connsiteY14" fmla="*/ 149772 h 508438"/>
              <a:gd name="connsiteX15" fmla="*/ 39414 w 331076"/>
              <a:gd name="connsiteY15" fmla="*/ 185244 h 508438"/>
              <a:gd name="connsiteX16" fmla="*/ 0 w 331076"/>
              <a:gd name="connsiteY16" fmla="*/ 228600 h 508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31076" h="508438">
                <a:moveTo>
                  <a:pt x="0" y="228600"/>
                </a:moveTo>
                <a:lnTo>
                  <a:pt x="3942" y="508438"/>
                </a:lnTo>
                <a:lnTo>
                  <a:pt x="327135" y="504496"/>
                </a:lnTo>
                <a:cubicBezTo>
                  <a:pt x="328449" y="370489"/>
                  <a:pt x="329762" y="236482"/>
                  <a:pt x="331076" y="102475"/>
                </a:cubicBezTo>
                <a:lnTo>
                  <a:pt x="315311" y="86710"/>
                </a:lnTo>
                <a:lnTo>
                  <a:pt x="271955" y="59120"/>
                </a:lnTo>
                <a:lnTo>
                  <a:pt x="260131" y="35472"/>
                </a:lnTo>
                <a:lnTo>
                  <a:pt x="232542" y="15765"/>
                </a:lnTo>
                <a:lnTo>
                  <a:pt x="212835" y="7882"/>
                </a:lnTo>
                <a:lnTo>
                  <a:pt x="204952" y="0"/>
                </a:lnTo>
                <a:lnTo>
                  <a:pt x="181304" y="0"/>
                </a:lnTo>
                <a:lnTo>
                  <a:pt x="118242" y="35472"/>
                </a:lnTo>
                <a:lnTo>
                  <a:pt x="102476" y="70944"/>
                </a:lnTo>
                <a:lnTo>
                  <a:pt x="82769" y="106417"/>
                </a:lnTo>
                <a:lnTo>
                  <a:pt x="67004" y="149772"/>
                </a:lnTo>
                <a:lnTo>
                  <a:pt x="39414" y="185244"/>
                </a:lnTo>
                <a:lnTo>
                  <a:pt x="0" y="22860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9" name="Freeform 68"/>
          <p:cNvSpPr/>
          <p:nvPr/>
        </p:nvSpPr>
        <p:spPr>
          <a:xfrm>
            <a:off x="2622790" y="2067977"/>
            <a:ext cx="1080120" cy="467175"/>
          </a:xfrm>
          <a:custGeom>
            <a:avLst/>
            <a:gdLst>
              <a:gd name="connsiteX0" fmla="*/ 0 w 1651438"/>
              <a:gd name="connsiteY0" fmla="*/ 513892 h 513892"/>
              <a:gd name="connsiteX1" fmla="*/ 575441 w 1651438"/>
              <a:gd name="connsiteY1" fmla="*/ 312882 h 513892"/>
              <a:gd name="connsiteX2" fmla="*/ 910458 w 1651438"/>
              <a:gd name="connsiteY2" fmla="*/ 1513 h 513892"/>
              <a:gd name="connsiteX3" fmla="*/ 1280948 w 1651438"/>
              <a:gd name="connsiteY3" fmla="*/ 198582 h 513892"/>
              <a:gd name="connsiteX4" fmla="*/ 1651438 w 1651438"/>
              <a:gd name="connsiteY4" fmla="*/ 301058 h 5138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1438" h="513892">
                <a:moveTo>
                  <a:pt x="0" y="513892"/>
                </a:moveTo>
                <a:cubicBezTo>
                  <a:pt x="211849" y="456085"/>
                  <a:pt x="423698" y="398278"/>
                  <a:pt x="575441" y="312882"/>
                </a:cubicBezTo>
                <a:cubicBezTo>
                  <a:pt x="727184" y="227485"/>
                  <a:pt x="792874" y="20563"/>
                  <a:pt x="910458" y="1513"/>
                </a:cubicBezTo>
                <a:cubicBezTo>
                  <a:pt x="1028042" y="-17537"/>
                  <a:pt x="1157451" y="148658"/>
                  <a:pt x="1280948" y="198582"/>
                </a:cubicBezTo>
                <a:cubicBezTo>
                  <a:pt x="1404445" y="248506"/>
                  <a:pt x="1527941" y="274782"/>
                  <a:pt x="1651438" y="301058"/>
                </a:cubicBezTo>
              </a:path>
            </a:pathLst>
          </a:cu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0" name="TextBox 69"/>
          <p:cNvSpPr txBox="1"/>
          <p:nvPr/>
        </p:nvSpPr>
        <p:spPr>
          <a:xfrm>
            <a:off x="2529011" y="2727037"/>
            <a:ext cx="1160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hange in velocity =</a:t>
            </a:r>
          </a:p>
          <a:p>
            <a:r>
              <a:rPr lang="en-AU" dirty="0"/>
              <a:t> area under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graph</a:t>
            </a:r>
          </a:p>
        </p:txBody>
      </p:sp>
    </p:spTree>
    <p:extLst>
      <p:ext uri="{BB962C8B-B14F-4D97-AF65-F5344CB8AC3E}">
        <p14:creationId xmlns:p14="http://schemas.microsoft.com/office/powerpoint/2010/main" val="31618114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Arrow Connector 37"/>
          <p:cNvCxnSpPr/>
          <p:nvPr/>
        </p:nvCxnSpPr>
        <p:spPr>
          <a:xfrm>
            <a:off x="1728108" y="1385264"/>
            <a:ext cx="0" cy="432048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214430" y="51511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dirty="0">
                <a:sym typeface="Symbol"/>
              </a:rPr>
              <a:t></a:t>
            </a:r>
            <a:endParaRPr lang="en-AU" sz="200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767461" y="584940"/>
            <a:ext cx="467757" cy="0"/>
          </a:xfrm>
          <a:prstGeom prst="straightConnector1">
            <a:avLst/>
          </a:prstGeom>
          <a:ln w="127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06318" y="731138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421808" y="659130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006518" y="731138"/>
            <a:ext cx="144016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59937" y="584940"/>
            <a:ext cx="467757" cy="0"/>
          </a:xfrm>
          <a:prstGeom prst="straightConnector1">
            <a:avLst/>
          </a:prstGeom>
          <a:ln w="127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06318" y="353375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2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683479" y="299090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2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62681"/>
              </p:ext>
            </p:extLst>
          </p:nvPr>
        </p:nvGraphicFramePr>
        <p:xfrm>
          <a:off x="998406" y="166231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406" y="166231"/>
                        <a:ext cx="596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2355" y="731138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95858" y="731138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75525"/>
              </p:ext>
            </p:extLst>
          </p:nvPr>
        </p:nvGraphicFramePr>
        <p:xfrm>
          <a:off x="2376611" y="588169"/>
          <a:ext cx="1282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6611" y="588169"/>
                        <a:ext cx="1282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1862502" y="659130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TextBox 34"/>
          <p:cNvSpPr txBox="1"/>
          <p:nvPr/>
        </p:nvSpPr>
        <p:spPr>
          <a:xfrm>
            <a:off x="346179" y="731137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786873" y="776724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37" name="Oval 36"/>
          <p:cNvSpPr/>
          <p:nvPr/>
        </p:nvSpPr>
        <p:spPr>
          <a:xfrm>
            <a:off x="1656100" y="1306042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1440507" y="1241248"/>
            <a:ext cx="0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166073" y="115215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+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766754" y="1215904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880667" y="1450058"/>
            <a:ext cx="11528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= +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8  m.s</a:t>
            </a:r>
            <a:r>
              <a:rPr lang="en-AU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244283"/>
              </p:ext>
            </p:extLst>
          </p:nvPr>
        </p:nvGraphicFramePr>
        <p:xfrm>
          <a:off x="1890097" y="1601288"/>
          <a:ext cx="952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0097" y="1601288"/>
                        <a:ext cx="952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201187" y="1989242"/>
            <a:ext cx="1039060" cy="103906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864443" y="2292748"/>
            <a:ext cx="326142" cy="155549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1122048" y="2232273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1211590" y="2308222"/>
            <a:ext cx="91700" cy="428107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313189" y="2508772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cxnSp>
        <p:nvCxnSpPr>
          <p:cNvPr id="60" name="Straight Connector 59"/>
          <p:cNvCxnSpPr/>
          <p:nvPr/>
        </p:nvCxnSpPr>
        <p:spPr>
          <a:xfrm flipH="1" flipV="1">
            <a:off x="288379" y="2232273"/>
            <a:ext cx="420000" cy="2764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474819" y="2154248"/>
            <a:ext cx="2439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79602" y="2102255"/>
            <a:ext cx="3481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50633" y="3042403"/>
            <a:ext cx="1957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ripetal force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rected</a:t>
            </a:r>
          </a:p>
          <a:p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wards centre of circle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29686"/>
              </p:ext>
            </p:extLst>
          </p:nvPr>
        </p:nvGraphicFramePr>
        <p:xfrm>
          <a:off x="388228" y="2503093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9" imgW="634680" imgH="419040" progId="Equation.DSMT4">
                  <p:embed/>
                </p:oleObj>
              </mc:Choice>
              <mc:Fallback>
                <p:oleObj name="Equation" r:id="rId9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228" y="2503093"/>
                        <a:ext cx="635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512515" y="2217464"/>
            <a:ext cx="2380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ripetal acceleration </a:t>
            </a:r>
            <a:r>
              <a:rPr lang="en-AU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AU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ed</a:t>
            </a:r>
          </a:p>
          <a:p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wards centre of circle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84086"/>
              </p:ext>
            </p:extLst>
          </p:nvPr>
        </p:nvGraphicFramePr>
        <p:xfrm>
          <a:off x="2108220" y="2601876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11" imgW="520560" imgH="419040" progId="Equation.DSMT4">
                  <p:embed/>
                </p:oleObj>
              </mc:Choice>
              <mc:Fallback>
                <p:oleObj name="Equation" r:id="rId11" imgW="520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8220" y="2601876"/>
                        <a:ext cx="520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2108220" y="3042403"/>
            <a:ext cx="206859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Magnitude of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/>
              <a:t> is constant</a:t>
            </a:r>
          </a:p>
          <a:p>
            <a:r>
              <a:rPr lang="en-AU" dirty="0"/>
              <a:t>Change in direction of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/>
              <a:t> is always directed to centre of circle</a:t>
            </a:r>
          </a:p>
        </p:txBody>
      </p:sp>
    </p:spTree>
    <p:extLst>
      <p:ext uri="{BB962C8B-B14F-4D97-AF65-F5344CB8AC3E}">
        <p14:creationId xmlns:p14="http://schemas.microsoft.com/office/powerpoint/2010/main" val="28634048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>
            <a:off x="1368499" y="731138"/>
            <a:ext cx="432048" cy="0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1296491" y="659130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TextBox 6"/>
          <p:cNvSpPr txBox="1"/>
          <p:nvPr/>
        </p:nvSpPr>
        <p:spPr>
          <a:xfrm>
            <a:off x="1484750" y="432073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88579" y="228942"/>
            <a:ext cx="2728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AU" sz="12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4578" y="859363"/>
            <a:ext cx="9012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 m v </a:t>
            </a:r>
            <a:r>
              <a:rPr lang="en-A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endParaRPr lang="en-AU" sz="12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40080" y="576089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998716" y="288057"/>
            <a:ext cx="467757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268726" y="1152153"/>
            <a:ext cx="432048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466473" y="731138"/>
            <a:ext cx="432048" cy="0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2849046" y="659130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TextBox 15"/>
          <p:cNvSpPr txBox="1"/>
          <p:nvPr/>
        </p:nvSpPr>
        <p:spPr>
          <a:xfrm>
            <a:off x="2346985" y="438477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27133" y="859363"/>
            <a:ext cx="9012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 m v </a:t>
            </a:r>
            <a:r>
              <a:rPr lang="en-A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  <a:endParaRPr lang="en-AU" sz="12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45640" y="582364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2821281" y="1152153"/>
            <a:ext cx="432048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62595" y="1861200"/>
            <a:ext cx="432048" cy="0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904830" y="1955274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TextBox 21"/>
          <p:cNvSpPr txBox="1"/>
          <p:nvPr/>
        </p:nvSpPr>
        <p:spPr>
          <a:xfrm>
            <a:off x="847814" y="1584201"/>
            <a:ext cx="5629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2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endParaRPr lang="en-AU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8419" y="1872233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762595" y="2304281"/>
            <a:ext cx="432048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8056" y="2304281"/>
            <a:ext cx="14993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momentum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989078" y="2027238"/>
            <a:ext cx="432048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391698" y="1667689"/>
            <a:ext cx="14510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 </a:t>
            </a:r>
            <a:r>
              <a:rPr lang="en-AU" sz="1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ts time 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t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643580" y="2010732"/>
            <a:ext cx="632562" cy="9515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3000248" y="2107674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TextBox 30"/>
          <p:cNvSpPr txBox="1"/>
          <p:nvPr/>
        </p:nvSpPr>
        <p:spPr>
          <a:xfrm>
            <a:off x="2943232" y="1736601"/>
            <a:ext cx="5549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2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v</a:t>
            </a:r>
            <a:endParaRPr lang="en-AU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43837" y="2024633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858013" y="2456681"/>
            <a:ext cx="432048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533474" y="2459330"/>
            <a:ext cx="1428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momentum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01995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beetle-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208" y="2227260"/>
            <a:ext cx="720000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#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56" y="2552498"/>
            <a:ext cx="720000" cy="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#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730" y="1577662"/>
            <a:ext cx="720000" cy="315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Image result for clip art pers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0290" y="2472744"/>
            <a:ext cx="239377" cy="581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66073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>
            <a:off x="1368499" y="731138"/>
            <a:ext cx="432048" cy="0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1296491" y="659130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TextBox 6"/>
          <p:cNvSpPr txBox="1"/>
          <p:nvPr/>
        </p:nvSpPr>
        <p:spPr>
          <a:xfrm>
            <a:off x="1484750" y="432073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88579" y="228942"/>
            <a:ext cx="2728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AU" sz="12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4578" y="859363"/>
            <a:ext cx="9012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 m v </a:t>
            </a:r>
            <a:r>
              <a:rPr lang="en-A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endParaRPr lang="en-AU" sz="12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40080" y="576089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998716" y="288057"/>
            <a:ext cx="467757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268726" y="1152153"/>
            <a:ext cx="432048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466473" y="731138"/>
            <a:ext cx="432048" cy="0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2849046" y="659130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TextBox 15"/>
          <p:cNvSpPr txBox="1"/>
          <p:nvPr/>
        </p:nvSpPr>
        <p:spPr>
          <a:xfrm>
            <a:off x="2346985" y="438477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27133" y="859363"/>
            <a:ext cx="9012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 m v </a:t>
            </a:r>
            <a:r>
              <a:rPr lang="en-A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  <a:endParaRPr lang="en-AU" sz="12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45640" y="582364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2821281" y="1152153"/>
            <a:ext cx="432048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62595" y="1861200"/>
            <a:ext cx="432048" cy="0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904830" y="1955274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TextBox 21"/>
          <p:cNvSpPr txBox="1"/>
          <p:nvPr/>
        </p:nvSpPr>
        <p:spPr>
          <a:xfrm>
            <a:off x="847814" y="1584201"/>
            <a:ext cx="5629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2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u</a:t>
            </a:r>
            <a:endParaRPr lang="en-AU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8419" y="1872233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50308" y="2251556"/>
            <a:ext cx="10775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</a:t>
            </a:r>
            <a:r>
              <a:rPr lang="en-A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AU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989078" y="2027238"/>
            <a:ext cx="432048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399229" y="1610411"/>
            <a:ext cx="23631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 </a:t>
            </a:r>
            <a:r>
              <a:rPr lang="en-AU" sz="1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ts over displacement 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643580" y="2010732"/>
            <a:ext cx="632562" cy="9515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3000248" y="2107674"/>
            <a:ext cx="144016" cy="14401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TextBox 30"/>
          <p:cNvSpPr txBox="1"/>
          <p:nvPr/>
        </p:nvSpPr>
        <p:spPr>
          <a:xfrm>
            <a:off x="2943232" y="1736601"/>
            <a:ext cx="5549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2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v</a:t>
            </a:r>
            <a:endParaRPr lang="en-AU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43837" y="2024633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498347" y="2320830"/>
            <a:ext cx="10038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</a:t>
            </a:r>
            <a:r>
              <a:rPr lang="en-A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AU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78619" y="2588080"/>
            <a:ext cx="2149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 done on object 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AU" sz="1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A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29901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/>
          <p:cNvCxnSpPr/>
          <p:nvPr/>
        </p:nvCxnSpPr>
        <p:spPr>
          <a:xfrm flipV="1">
            <a:off x="1672295" y="390262"/>
            <a:ext cx="0" cy="689882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20427" y="360065"/>
            <a:ext cx="144016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20427" y="1080145"/>
            <a:ext cx="144016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04403" y="360065"/>
            <a:ext cx="0" cy="72008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78407" y="596994"/>
            <a:ext cx="251992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6898" y="957034"/>
            <a:ext cx="4299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/>
              <a:t> = 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2641" y="236954"/>
            <a:ext cx="2888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72555" y="144041"/>
            <a:ext cx="3353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+Q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81149" y="1083215"/>
            <a:ext cx="3097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-Q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080467" y="360065"/>
            <a:ext cx="0" cy="72007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18033"/>
              </p:ext>
            </p:extLst>
          </p:nvPr>
        </p:nvGraphicFramePr>
        <p:xfrm>
          <a:off x="1081137" y="62485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137" y="624855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51213"/>
              </p:ext>
            </p:extLst>
          </p:nvPr>
        </p:nvGraphicFramePr>
        <p:xfrm>
          <a:off x="2564216" y="686444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4216" y="686444"/>
                        <a:ext cx="431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543404" y="556924"/>
            <a:ext cx="263214" cy="400110"/>
            <a:chOff x="1293625" y="2240097"/>
            <a:chExt cx="263214" cy="400110"/>
          </a:xfrm>
        </p:grpSpPr>
        <p:sp>
          <p:nvSpPr>
            <p:cNvPr id="18" name="Oval 17"/>
            <p:cNvSpPr/>
            <p:nvPr/>
          </p:nvSpPr>
          <p:spPr>
            <a:xfrm>
              <a:off x="1358293" y="2392918"/>
              <a:ext cx="125996" cy="12599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93625" y="2240097"/>
              <a:ext cx="26321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AU" sz="2000" dirty="0"/>
                <a:t>-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706256" y="612092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AU" sz="1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AU" dirty="0"/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2435" y="1144770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lectron accelerated</a:t>
            </a:r>
          </a:p>
          <a:p>
            <a:r>
              <a:rPr lang="en-AU" dirty="0"/>
              <a:t> by electric fiel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932006" y="478913"/>
            <a:ext cx="245772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lectric field is uniform between charged plates</a:t>
            </a:r>
          </a:p>
        </p:txBody>
      </p:sp>
    </p:spTree>
    <p:extLst>
      <p:ext uri="{BB962C8B-B14F-4D97-AF65-F5344CB8AC3E}">
        <p14:creationId xmlns:p14="http://schemas.microsoft.com/office/powerpoint/2010/main" val="27093295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977161" y="1620205"/>
            <a:ext cx="360040" cy="36004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extBox 4"/>
          <p:cNvSpPr txBox="1"/>
          <p:nvPr/>
        </p:nvSpPr>
        <p:spPr>
          <a:xfrm>
            <a:off x="2011035" y="1743191"/>
            <a:ext cx="3209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" name="Oval 5"/>
          <p:cNvSpPr/>
          <p:nvPr/>
        </p:nvSpPr>
        <p:spPr>
          <a:xfrm>
            <a:off x="1584523" y="1224161"/>
            <a:ext cx="1152128" cy="1152128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1301502" y="936129"/>
            <a:ext cx="1719808" cy="1719808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155616" y="1407587"/>
            <a:ext cx="436073" cy="38533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706425" y="1057289"/>
            <a:ext cx="448847" cy="73505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008459" y="1653843"/>
            <a:ext cx="3209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351589" y="1479875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38091" y="1667689"/>
            <a:ext cx="3209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9336" y="988771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73652" y="1085661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1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2232595" y="1066521"/>
            <a:ext cx="349233" cy="346317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433132" y="1066521"/>
            <a:ext cx="268115" cy="195308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064703" y="970501"/>
            <a:ext cx="4475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</a:t>
            </a:r>
            <a:r>
              <a:rPr lang="en-AU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168109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576411" y="1800225"/>
            <a:ext cx="2880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53243" y="1872233"/>
            <a:ext cx="13436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28811" y="1080145"/>
            <a:ext cx="0" cy="7200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20427" y="1872233"/>
            <a:ext cx="0" cy="7200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720427" y="1080145"/>
            <a:ext cx="21602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1656531" y="900660"/>
            <a:ext cx="360040" cy="36004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TextBox 15"/>
          <p:cNvSpPr txBox="1"/>
          <p:nvPr/>
        </p:nvSpPr>
        <p:spPr>
          <a:xfrm>
            <a:off x="1697731" y="942180"/>
            <a:ext cx="2776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/>
              <a:t>A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720427" y="2592313"/>
            <a:ext cx="21602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80667" y="1080681"/>
            <a:ext cx="0" cy="15116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772803" y="1553805"/>
            <a:ext cx="215727" cy="50405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TextBox 23"/>
          <p:cNvSpPr txBox="1"/>
          <p:nvPr/>
        </p:nvSpPr>
        <p:spPr>
          <a:xfrm>
            <a:off x="2730209" y="165978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3600212" y="1368177"/>
            <a:ext cx="238" cy="10022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3420192" y="1629692"/>
            <a:ext cx="360040" cy="36004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2880668" y="2376289"/>
            <a:ext cx="7195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2880666" y="1366500"/>
            <a:ext cx="7195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462191" y="1659784"/>
            <a:ext cx="2760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dirty="0"/>
              <a:t>V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080467" y="1080145"/>
            <a:ext cx="2439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1008459" y="1076204"/>
            <a:ext cx="360040" cy="5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98771" y="1667333"/>
            <a:ext cx="2519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b="1" i="1" dirty="0">
                <a:sym typeface="Symbol"/>
              </a:rPr>
              <a:t></a:t>
            </a:r>
            <a:endParaRPr lang="en-AU" sz="1200" b="1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1456126" y="1276806"/>
            <a:ext cx="7608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mmet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312715" y="2448297"/>
            <a:ext cx="7995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voltmeter</a:t>
            </a:r>
          </a:p>
        </p:txBody>
      </p:sp>
    </p:spTree>
    <p:extLst>
      <p:ext uri="{BB962C8B-B14F-4D97-AF65-F5344CB8AC3E}">
        <p14:creationId xmlns:p14="http://schemas.microsoft.com/office/powerpoint/2010/main" val="5705741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63" y="432073"/>
            <a:ext cx="3765781" cy="28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02894"/>
              </p:ext>
            </p:extLst>
          </p:nvPr>
        </p:nvGraphicFramePr>
        <p:xfrm>
          <a:off x="720427" y="72033"/>
          <a:ext cx="289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4" imgW="2895480" imgH="393480" progId="Equation.DSMT4">
                  <p:embed/>
                </p:oleObj>
              </mc:Choice>
              <mc:Fallback>
                <p:oleObj name="Equation" r:id="rId4" imgW="289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427" y="72033"/>
                        <a:ext cx="2895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689129" y="700400"/>
            <a:ext cx="86409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88579" y="720105"/>
            <a:ext cx="0" cy="16561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232595" y="666676"/>
            <a:ext cx="7457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slope = 0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56301" y="576089"/>
            <a:ext cx="720080" cy="115212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996636" y="1167917"/>
            <a:ext cx="7882" cy="93610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34031" y="1728217"/>
            <a:ext cx="1082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max </a:t>
            </a:r>
            <a:r>
              <a:rPr lang="en-AU" sz="1200" dirty="0" err="1"/>
              <a:t>neg</a:t>
            </a:r>
            <a:r>
              <a:rPr lang="en-AU" sz="1200" dirty="0"/>
              <a:t> slope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2783810" y="448907"/>
            <a:ext cx="785542" cy="13401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978312" y="1944241"/>
            <a:ext cx="1076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max </a:t>
            </a:r>
            <a:r>
              <a:rPr lang="en-AU" sz="1200" dirty="0" err="1"/>
              <a:t>pos</a:t>
            </a:r>
            <a:r>
              <a:rPr lang="en-AU" sz="1200" dirty="0"/>
              <a:t> slop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186558" y="1118987"/>
            <a:ext cx="0" cy="16173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27461" y="1224161"/>
            <a:ext cx="374369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53272" y="1296169"/>
            <a:ext cx="34336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T</a:t>
            </a:r>
            <a:r>
              <a:rPr lang="en-AU" dirty="0"/>
              <a:t>/4</a:t>
            </a:r>
          </a:p>
        </p:txBody>
      </p:sp>
      <p:sp>
        <p:nvSpPr>
          <p:cNvPr id="28" name="Oval 27"/>
          <p:cNvSpPr/>
          <p:nvPr/>
        </p:nvSpPr>
        <p:spPr>
          <a:xfrm>
            <a:off x="974563" y="1083632"/>
            <a:ext cx="45719" cy="45719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613463" y="672036"/>
            <a:ext cx="45719" cy="45719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73" name="TextBox 3072"/>
          <p:cNvSpPr txBox="1"/>
          <p:nvPr/>
        </p:nvSpPr>
        <p:spPr>
          <a:xfrm>
            <a:off x="1080467" y="773647"/>
            <a:ext cx="44407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i="1" dirty="0">
                <a:sym typeface="Symbol"/>
              </a:rPr>
              <a:t></a:t>
            </a:r>
            <a:r>
              <a:rPr lang="en-AU" sz="1200" i="1" baseline="-25000" dirty="0" err="1">
                <a:sym typeface="Symbol"/>
              </a:rPr>
              <a:t>Bmax</a:t>
            </a:r>
            <a:endParaRPr lang="en-AU" sz="1200" i="1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1152475" y="720105"/>
            <a:ext cx="0" cy="38638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71978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87" y="864120"/>
            <a:ext cx="3600470" cy="2700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6"/>
          <p:cNvGrpSpPr/>
          <p:nvPr/>
        </p:nvGrpSpPr>
        <p:grpSpPr>
          <a:xfrm flipH="1">
            <a:off x="525494" y="717233"/>
            <a:ext cx="586817" cy="146887"/>
            <a:chOff x="504403" y="285186"/>
            <a:chExt cx="586817" cy="146887"/>
          </a:xfrm>
        </p:grpSpPr>
        <p:grpSp>
          <p:nvGrpSpPr>
            <p:cNvPr id="18" name="Group 17"/>
            <p:cNvGrpSpPr/>
            <p:nvPr/>
          </p:nvGrpSpPr>
          <p:grpSpPr>
            <a:xfrm>
              <a:off x="504403" y="288057"/>
              <a:ext cx="144016" cy="144016"/>
              <a:chOff x="504403" y="360065"/>
              <a:chExt cx="144016" cy="144016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504403" y="360065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24" name="Straight Connector 23"/>
              <p:cNvCxnSpPr>
                <a:stCxn id="23" idx="7"/>
                <a:endCxn id="23" idx="3"/>
              </p:cNvCxnSpPr>
              <p:nvPr/>
            </p:nvCxnSpPr>
            <p:spPr>
              <a:xfrm flipH="1"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23" idx="1"/>
                <a:endCxn id="23" idx="5"/>
              </p:cNvCxnSpPr>
              <p:nvPr/>
            </p:nvCxnSpPr>
            <p:spPr>
              <a:xfrm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947204" y="285186"/>
              <a:ext cx="144016" cy="144016"/>
              <a:chOff x="864443" y="485202"/>
              <a:chExt cx="144016" cy="144016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864443" y="485202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913591" y="53435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cxnSp>
          <p:nvCxnSpPr>
            <p:cNvPr id="20" name="Straight Connector 19"/>
            <p:cNvCxnSpPr/>
            <p:nvPr/>
          </p:nvCxnSpPr>
          <p:spPr>
            <a:xfrm>
              <a:off x="580352" y="357193"/>
              <a:ext cx="422309" cy="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1226623" y="734426"/>
            <a:ext cx="586817" cy="146887"/>
            <a:chOff x="504403" y="285186"/>
            <a:chExt cx="586817" cy="146887"/>
          </a:xfrm>
        </p:grpSpPr>
        <p:grpSp>
          <p:nvGrpSpPr>
            <p:cNvPr id="27" name="Group 26"/>
            <p:cNvGrpSpPr/>
            <p:nvPr/>
          </p:nvGrpSpPr>
          <p:grpSpPr>
            <a:xfrm>
              <a:off x="504403" y="288057"/>
              <a:ext cx="144016" cy="144016"/>
              <a:chOff x="504403" y="360065"/>
              <a:chExt cx="144016" cy="144016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504403" y="360065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33" name="Straight Connector 32"/>
              <p:cNvCxnSpPr>
                <a:stCxn id="32" idx="7"/>
                <a:endCxn id="32" idx="3"/>
              </p:cNvCxnSpPr>
              <p:nvPr/>
            </p:nvCxnSpPr>
            <p:spPr>
              <a:xfrm flipH="1"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32" idx="1"/>
                <a:endCxn id="32" idx="5"/>
              </p:cNvCxnSpPr>
              <p:nvPr/>
            </p:nvCxnSpPr>
            <p:spPr>
              <a:xfrm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947204" y="285186"/>
              <a:ext cx="144016" cy="144016"/>
              <a:chOff x="864443" y="485202"/>
              <a:chExt cx="144016" cy="144016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864443" y="485202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913591" y="53435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cxnSp>
          <p:nvCxnSpPr>
            <p:cNvPr id="29" name="Straight Connector 28"/>
            <p:cNvCxnSpPr/>
            <p:nvPr/>
          </p:nvCxnSpPr>
          <p:spPr>
            <a:xfrm>
              <a:off x="580352" y="357193"/>
              <a:ext cx="422309" cy="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 flipH="1">
            <a:off x="1932855" y="735861"/>
            <a:ext cx="586817" cy="146887"/>
            <a:chOff x="504403" y="285186"/>
            <a:chExt cx="586817" cy="146887"/>
          </a:xfrm>
        </p:grpSpPr>
        <p:grpSp>
          <p:nvGrpSpPr>
            <p:cNvPr id="36" name="Group 35"/>
            <p:cNvGrpSpPr/>
            <p:nvPr/>
          </p:nvGrpSpPr>
          <p:grpSpPr>
            <a:xfrm>
              <a:off x="504403" y="288057"/>
              <a:ext cx="144016" cy="144016"/>
              <a:chOff x="504403" y="360065"/>
              <a:chExt cx="144016" cy="144016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504403" y="360065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42" name="Straight Connector 41"/>
              <p:cNvCxnSpPr>
                <a:stCxn id="41" idx="7"/>
                <a:endCxn id="41" idx="3"/>
              </p:cNvCxnSpPr>
              <p:nvPr/>
            </p:nvCxnSpPr>
            <p:spPr>
              <a:xfrm flipH="1"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stCxn id="41" idx="1"/>
                <a:endCxn id="41" idx="5"/>
              </p:cNvCxnSpPr>
              <p:nvPr/>
            </p:nvCxnSpPr>
            <p:spPr>
              <a:xfrm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36"/>
            <p:cNvGrpSpPr/>
            <p:nvPr/>
          </p:nvGrpSpPr>
          <p:grpSpPr>
            <a:xfrm>
              <a:off x="947204" y="285186"/>
              <a:ext cx="144016" cy="144016"/>
              <a:chOff x="864443" y="485202"/>
              <a:chExt cx="144016" cy="144016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864443" y="485202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913591" y="53435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cxnSp>
          <p:nvCxnSpPr>
            <p:cNvPr id="38" name="Straight Connector 37"/>
            <p:cNvCxnSpPr/>
            <p:nvPr/>
          </p:nvCxnSpPr>
          <p:spPr>
            <a:xfrm>
              <a:off x="580352" y="357193"/>
              <a:ext cx="422309" cy="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 flipH="1">
            <a:off x="3339182" y="731555"/>
            <a:ext cx="586817" cy="146887"/>
            <a:chOff x="504403" y="285186"/>
            <a:chExt cx="586817" cy="146887"/>
          </a:xfrm>
        </p:grpSpPr>
        <p:grpSp>
          <p:nvGrpSpPr>
            <p:cNvPr id="45" name="Group 44"/>
            <p:cNvGrpSpPr/>
            <p:nvPr/>
          </p:nvGrpSpPr>
          <p:grpSpPr>
            <a:xfrm>
              <a:off x="504403" y="288057"/>
              <a:ext cx="144016" cy="144016"/>
              <a:chOff x="504403" y="360065"/>
              <a:chExt cx="144016" cy="144016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504403" y="360065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51" name="Straight Connector 50"/>
              <p:cNvCxnSpPr>
                <a:stCxn id="50" idx="7"/>
                <a:endCxn id="50" idx="3"/>
              </p:cNvCxnSpPr>
              <p:nvPr/>
            </p:nvCxnSpPr>
            <p:spPr>
              <a:xfrm flipH="1"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50" idx="1"/>
                <a:endCxn id="50" idx="5"/>
              </p:cNvCxnSpPr>
              <p:nvPr/>
            </p:nvCxnSpPr>
            <p:spPr>
              <a:xfrm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947204" y="285186"/>
              <a:ext cx="144016" cy="144016"/>
              <a:chOff x="864443" y="485202"/>
              <a:chExt cx="144016" cy="144016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864443" y="485202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913591" y="53435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cxnSp>
          <p:nvCxnSpPr>
            <p:cNvPr id="47" name="Straight Connector 46"/>
            <p:cNvCxnSpPr/>
            <p:nvPr/>
          </p:nvCxnSpPr>
          <p:spPr>
            <a:xfrm>
              <a:off x="580352" y="357193"/>
              <a:ext cx="422309" cy="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 rot="16200000">
            <a:off x="880862" y="281524"/>
            <a:ext cx="586817" cy="146887"/>
            <a:chOff x="504403" y="285186"/>
            <a:chExt cx="586817" cy="146887"/>
          </a:xfrm>
        </p:grpSpPr>
        <p:grpSp>
          <p:nvGrpSpPr>
            <p:cNvPr id="54" name="Group 53"/>
            <p:cNvGrpSpPr/>
            <p:nvPr/>
          </p:nvGrpSpPr>
          <p:grpSpPr>
            <a:xfrm>
              <a:off x="504403" y="288057"/>
              <a:ext cx="144016" cy="144016"/>
              <a:chOff x="504403" y="360065"/>
              <a:chExt cx="144016" cy="144016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504403" y="360065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60" name="Straight Connector 59"/>
              <p:cNvCxnSpPr>
                <a:stCxn id="59" idx="7"/>
                <a:endCxn id="59" idx="3"/>
              </p:cNvCxnSpPr>
              <p:nvPr/>
            </p:nvCxnSpPr>
            <p:spPr>
              <a:xfrm flipH="1"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>
                <a:stCxn id="59" idx="1"/>
                <a:endCxn id="59" idx="5"/>
              </p:cNvCxnSpPr>
              <p:nvPr/>
            </p:nvCxnSpPr>
            <p:spPr>
              <a:xfrm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5" name="Group 54"/>
            <p:cNvGrpSpPr/>
            <p:nvPr/>
          </p:nvGrpSpPr>
          <p:grpSpPr>
            <a:xfrm>
              <a:off x="947204" y="285186"/>
              <a:ext cx="144016" cy="144016"/>
              <a:chOff x="864443" y="485202"/>
              <a:chExt cx="144016" cy="144016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864443" y="485202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913591" y="53435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cxnSp>
          <p:nvCxnSpPr>
            <p:cNvPr id="56" name="Straight Connector 55"/>
            <p:cNvCxnSpPr/>
            <p:nvPr/>
          </p:nvCxnSpPr>
          <p:spPr>
            <a:xfrm>
              <a:off x="580352" y="357193"/>
              <a:ext cx="422309" cy="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 rot="16200000">
            <a:off x="2300662" y="291266"/>
            <a:ext cx="586817" cy="146887"/>
            <a:chOff x="504403" y="285186"/>
            <a:chExt cx="586817" cy="146887"/>
          </a:xfrm>
        </p:grpSpPr>
        <p:grpSp>
          <p:nvGrpSpPr>
            <p:cNvPr id="63" name="Group 62"/>
            <p:cNvGrpSpPr/>
            <p:nvPr/>
          </p:nvGrpSpPr>
          <p:grpSpPr>
            <a:xfrm>
              <a:off x="504403" y="288057"/>
              <a:ext cx="144016" cy="144016"/>
              <a:chOff x="504403" y="360065"/>
              <a:chExt cx="144016" cy="144016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04403" y="360065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69" name="Straight Connector 68"/>
              <p:cNvCxnSpPr>
                <a:stCxn id="68" idx="7"/>
                <a:endCxn id="68" idx="3"/>
              </p:cNvCxnSpPr>
              <p:nvPr/>
            </p:nvCxnSpPr>
            <p:spPr>
              <a:xfrm flipH="1"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>
                <a:stCxn id="68" idx="1"/>
                <a:endCxn id="68" idx="5"/>
              </p:cNvCxnSpPr>
              <p:nvPr/>
            </p:nvCxnSpPr>
            <p:spPr>
              <a:xfrm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oup 63"/>
            <p:cNvGrpSpPr/>
            <p:nvPr/>
          </p:nvGrpSpPr>
          <p:grpSpPr>
            <a:xfrm>
              <a:off x="947204" y="285186"/>
              <a:ext cx="144016" cy="144016"/>
              <a:chOff x="864443" y="485202"/>
              <a:chExt cx="144016" cy="144016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864443" y="485202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913591" y="53435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cxnSp>
          <p:nvCxnSpPr>
            <p:cNvPr id="65" name="Straight Connector 64"/>
            <p:cNvCxnSpPr/>
            <p:nvPr/>
          </p:nvCxnSpPr>
          <p:spPr>
            <a:xfrm>
              <a:off x="580352" y="357193"/>
              <a:ext cx="422309" cy="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 rot="5400000" flipV="1">
            <a:off x="1596369" y="278057"/>
            <a:ext cx="586817" cy="146887"/>
            <a:chOff x="504403" y="285186"/>
            <a:chExt cx="586817" cy="146887"/>
          </a:xfrm>
        </p:grpSpPr>
        <p:grpSp>
          <p:nvGrpSpPr>
            <p:cNvPr id="72" name="Group 71"/>
            <p:cNvGrpSpPr/>
            <p:nvPr/>
          </p:nvGrpSpPr>
          <p:grpSpPr>
            <a:xfrm>
              <a:off x="504403" y="288057"/>
              <a:ext cx="144016" cy="144016"/>
              <a:chOff x="504403" y="360065"/>
              <a:chExt cx="144016" cy="144016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504403" y="360065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78" name="Straight Connector 77"/>
              <p:cNvCxnSpPr>
                <a:stCxn id="77" idx="7"/>
                <a:endCxn id="77" idx="3"/>
              </p:cNvCxnSpPr>
              <p:nvPr/>
            </p:nvCxnSpPr>
            <p:spPr>
              <a:xfrm flipH="1"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stCxn id="77" idx="1"/>
                <a:endCxn id="77" idx="5"/>
              </p:cNvCxnSpPr>
              <p:nvPr/>
            </p:nvCxnSpPr>
            <p:spPr>
              <a:xfrm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Group 72"/>
            <p:cNvGrpSpPr/>
            <p:nvPr/>
          </p:nvGrpSpPr>
          <p:grpSpPr>
            <a:xfrm>
              <a:off x="947204" y="285186"/>
              <a:ext cx="144016" cy="144016"/>
              <a:chOff x="864443" y="485202"/>
              <a:chExt cx="144016" cy="144016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864443" y="485202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913591" y="53435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cxnSp>
          <p:nvCxnSpPr>
            <p:cNvPr id="74" name="Straight Connector 73"/>
            <p:cNvCxnSpPr/>
            <p:nvPr/>
          </p:nvCxnSpPr>
          <p:spPr>
            <a:xfrm>
              <a:off x="580352" y="357193"/>
              <a:ext cx="422309" cy="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>
            <a:off x="2626805" y="741195"/>
            <a:ext cx="586817" cy="146887"/>
            <a:chOff x="504403" y="285186"/>
            <a:chExt cx="586817" cy="146887"/>
          </a:xfrm>
        </p:grpSpPr>
        <p:grpSp>
          <p:nvGrpSpPr>
            <p:cNvPr id="81" name="Group 80"/>
            <p:cNvGrpSpPr/>
            <p:nvPr/>
          </p:nvGrpSpPr>
          <p:grpSpPr>
            <a:xfrm>
              <a:off x="504403" y="288057"/>
              <a:ext cx="144016" cy="144016"/>
              <a:chOff x="504403" y="360065"/>
              <a:chExt cx="144016" cy="144016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504403" y="360065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87" name="Straight Connector 86"/>
              <p:cNvCxnSpPr>
                <a:stCxn id="86" idx="7"/>
                <a:endCxn id="86" idx="3"/>
              </p:cNvCxnSpPr>
              <p:nvPr/>
            </p:nvCxnSpPr>
            <p:spPr>
              <a:xfrm flipH="1"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stCxn id="86" idx="1"/>
                <a:endCxn id="86" idx="5"/>
              </p:cNvCxnSpPr>
              <p:nvPr/>
            </p:nvCxnSpPr>
            <p:spPr>
              <a:xfrm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oup 81"/>
            <p:cNvGrpSpPr/>
            <p:nvPr/>
          </p:nvGrpSpPr>
          <p:grpSpPr>
            <a:xfrm>
              <a:off x="947204" y="285186"/>
              <a:ext cx="144016" cy="144016"/>
              <a:chOff x="864443" y="485202"/>
              <a:chExt cx="144016" cy="144016"/>
            </a:xfrm>
          </p:grpSpPr>
          <p:sp>
            <p:nvSpPr>
              <p:cNvPr id="84" name="Oval 83"/>
              <p:cNvSpPr/>
              <p:nvPr/>
            </p:nvSpPr>
            <p:spPr>
              <a:xfrm>
                <a:off x="864443" y="485202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913591" y="53435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cxnSp>
          <p:nvCxnSpPr>
            <p:cNvPr id="83" name="Straight Connector 82"/>
            <p:cNvCxnSpPr/>
            <p:nvPr/>
          </p:nvCxnSpPr>
          <p:spPr>
            <a:xfrm>
              <a:off x="580352" y="357193"/>
              <a:ext cx="422309" cy="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88"/>
          <p:cNvGrpSpPr/>
          <p:nvPr/>
        </p:nvGrpSpPr>
        <p:grpSpPr>
          <a:xfrm rot="5400000" flipV="1">
            <a:off x="2960272" y="285747"/>
            <a:ext cx="586817" cy="146887"/>
            <a:chOff x="504403" y="285186"/>
            <a:chExt cx="586817" cy="146887"/>
          </a:xfrm>
        </p:grpSpPr>
        <p:grpSp>
          <p:nvGrpSpPr>
            <p:cNvPr id="90" name="Group 89"/>
            <p:cNvGrpSpPr/>
            <p:nvPr/>
          </p:nvGrpSpPr>
          <p:grpSpPr>
            <a:xfrm>
              <a:off x="504403" y="288057"/>
              <a:ext cx="144016" cy="144016"/>
              <a:chOff x="504403" y="360065"/>
              <a:chExt cx="144016" cy="144016"/>
            </a:xfrm>
          </p:grpSpPr>
          <p:sp>
            <p:nvSpPr>
              <p:cNvPr id="95" name="Oval 94"/>
              <p:cNvSpPr/>
              <p:nvPr/>
            </p:nvSpPr>
            <p:spPr>
              <a:xfrm>
                <a:off x="504403" y="360065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96" name="Straight Connector 95"/>
              <p:cNvCxnSpPr>
                <a:stCxn id="95" idx="7"/>
                <a:endCxn id="95" idx="3"/>
              </p:cNvCxnSpPr>
              <p:nvPr/>
            </p:nvCxnSpPr>
            <p:spPr>
              <a:xfrm flipH="1"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>
                <a:stCxn id="95" idx="1"/>
                <a:endCxn id="95" idx="5"/>
              </p:cNvCxnSpPr>
              <p:nvPr/>
            </p:nvCxnSpPr>
            <p:spPr>
              <a:xfrm>
                <a:off x="525494" y="381156"/>
                <a:ext cx="101834" cy="10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947204" y="285186"/>
              <a:ext cx="144016" cy="144016"/>
              <a:chOff x="864443" y="485202"/>
              <a:chExt cx="144016" cy="144016"/>
            </a:xfrm>
          </p:grpSpPr>
          <p:sp>
            <p:nvSpPr>
              <p:cNvPr id="93" name="Oval 92"/>
              <p:cNvSpPr/>
              <p:nvPr/>
            </p:nvSpPr>
            <p:spPr>
              <a:xfrm>
                <a:off x="864443" y="485202"/>
                <a:ext cx="144016" cy="144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913591" y="53435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cxnSp>
          <p:nvCxnSpPr>
            <p:cNvPr id="92" name="Straight Connector 91"/>
            <p:cNvCxnSpPr/>
            <p:nvPr/>
          </p:nvCxnSpPr>
          <p:spPr>
            <a:xfrm>
              <a:off x="580352" y="357193"/>
              <a:ext cx="422309" cy="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-53236" y="209798"/>
            <a:ext cx="12923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coil rotates clockwise</a:t>
            </a:r>
          </a:p>
        </p:txBody>
      </p:sp>
      <p:sp>
        <p:nvSpPr>
          <p:cNvPr id="4096" name="TextBox 4095"/>
          <p:cNvSpPr txBox="1"/>
          <p:nvPr/>
        </p:nvSpPr>
        <p:spPr>
          <a:xfrm>
            <a:off x="781899" y="578593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317735" y="553807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B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1197316" y="442279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278827" y="761916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646749" y="25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2355110" y="806337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577493" y="505727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2671268" y="763455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3241917" y="71301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3850050" y="751948"/>
            <a:ext cx="2584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A</a:t>
            </a:r>
          </a:p>
        </p:txBody>
      </p:sp>
      <p:sp>
        <p:nvSpPr>
          <p:cNvPr id="4097" name="TextBox 4096"/>
          <p:cNvSpPr txBox="1"/>
          <p:nvPr/>
        </p:nvSpPr>
        <p:spPr>
          <a:xfrm>
            <a:off x="1370639" y="2304281"/>
            <a:ext cx="2823209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rgbClr val="0000FF"/>
                </a:solidFill>
              </a:rPr>
              <a:t>torque always acts to produce a clockwise rotation</a:t>
            </a:r>
          </a:p>
        </p:txBody>
      </p:sp>
      <p:cxnSp>
        <p:nvCxnSpPr>
          <p:cNvPr id="4100" name="Straight Arrow Connector 4099"/>
          <p:cNvCxnSpPr/>
          <p:nvPr/>
        </p:nvCxnSpPr>
        <p:spPr>
          <a:xfrm flipH="1" flipV="1">
            <a:off x="1302572" y="1728217"/>
            <a:ext cx="36685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2" name="Straight Arrow Connector 4101"/>
          <p:cNvCxnSpPr/>
          <p:nvPr/>
        </p:nvCxnSpPr>
        <p:spPr>
          <a:xfrm>
            <a:off x="825207" y="3096369"/>
            <a:ext cx="140736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3" name="TextBox 4102"/>
          <p:cNvSpPr txBox="1"/>
          <p:nvPr/>
        </p:nvSpPr>
        <p:spPr>
          <a:xfrm>
            <a:off x="941514" y="2808337"/>
            <a:ext cx="657552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/>
              <a:t>T</a:t>
            </a:r>
            <a:r>
              <a:rPr lang="en-AU" dirty="0"/>
              <a:t> = 5.0 </a:t>
            </a:r>
            <a:r>
              <a:rPr lang="en-AU" dirty="0" err="1"/>
              <a:t>ms</a:t>
            </a:r>
            <a:endParaRPr lang="en-AU" dirty="0"/>
          </a:p>
        </p:txBody>
      </p:sp>
      <p:sp>
        <p:nvSpPr>
          <p:cNvPr id="4104" name="TextBox 4103"/>
          <p:cNvSpPr txBox="1"/>
          <p:nvPr/>
        </p:nvSpPr>
        <p:spPr>
          <a:xfrm>
            <a:off x="77549" y="396453"/>
            <a:ext cx="97654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ide views of coil</a:t>
            </a:r>
          </a:p>
        </p:txBody>
      </p:sp>
      <p:sp>
        <p:nvSpPr>
          <p:cNvPr id="4105" name="TextBox 4104"/>
          <p:cNvSpPr txBox="1"/>
          <p:nvPr/>
        </p:nvSpPr>
        <p:spPr>
          <a:xfrm>
            <a:off x="284468" y="1140330"/>
            <a:ext cx="38504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</a:t>
            </a:r>
            <a:r>
              <a:rPr lang="en-AU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 </a:t>
            </a:r>
            <a:r>
              <a:rPr lang="en-AU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</a:t>
            </a:r>
            <a:endParaRPr lang="en-AU" baseline="30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106" name="TextBox 4105"/>
          <p:cNvSpPr txBox="1"/>
          <p:nvPr/>
        </p:nvSpPr>
        <p:spPr>
          <a:xfrm>
            <a:off x="745029" y="1080144"/>
            <a:ext cx="2952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AU" sz="1000" baseline="30000" dirty="0">
                <a:solidFill>
                  <a:schemeClr val="accent6">
                    <a:lumMod val="50000"/>
                  </a:schemeClr>
                </a:solidFill>
              </a:rPr>
              <a:t>o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941576" y="2160264"/>
            <a:ext cx="3609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chemeClr val="accent6">
                    <a:lumMod val="50000"/>
                  </a:schemeClr>
                </a:solidFill>
              </a:rPr>
              <a:t>90</a:t>
            </a:r>
            <a:r>
              <a:rPr lang="en-AU" sz="1000" baseline="30000" dirty="0">
                <a:solidFill>
                  <a:schemeClr val="accent6">
                    <a:lumMod val="50000"/>
                  </a:schemeClr>
                </a:solidFill>
              </a:rPr>
              <a:t>o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1346240" y="1140330"/>
            <a:ext cx="4267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chemeClr val="accent6">
                    <a:lumMod val="50000"/>
                  </a:schemeClr>
                </a:solidFill>
              </a:rPr>
              <a:t>180</a:t>
            </a:r>
            <a:r>
              <a:rPr lang="en-AU" sz="1000" baseline="30000" dirty="0">
                <a:solidFill>
                  <a:schemeClr val="accent6">
                    <a:lumMod val="50000"/>
                  </a:schemeClr>
                </a:solidFill>
              </a:rPr>
              <a:t>o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673912" y="2111903"/>
            <a:ext cx="4267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chemeClr val="accent6">
                    <a:lumMod val="50000"/>
                  </a:schemeClr>
                </a:solidFill>
              </a:rPr>
              <a:t>270</a:t>
            </a:r>
            <a:r>
              <a:rPr lang="en-AU" sz="1000" baseline="30000" dirty="0">
                <a:solidFill>
                  <a:schemeClr val="accent6">
                    <a:lumMod val="50000"/>
                  </a:schemeClr>
                </a:solidFill>
              </a:rPr>
              <a:t>o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2017003" y="1140329"/>
            <a:ext cx="4267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>
                <a:solidFill>
                  <a:schemeClr val="accent6">
                    <a:lumMod val="50000"/>
                  </a:schemeClr>
                </a:solidFill>
              </a:rPr>
              <a:t>360</a:t>
            </a:r>
            <a:r>
              <a:rPr lang="en-AU" sz="1000" baseline="30000" dirty="0">
                <a:solidFill>
                  <a:schemeClr val="accent6">
                    <a:lumMod val="50000"/>
                  </a:schemeClr>
                </a:solidFill>
              </a:rPr>
              <a:t>o</a:t>
            </a:r>
          </a:p>
        </p:txBody>
      </p:sp>
      <p:cxnSp>
        <p:nvCxnSpPr>
          <p:cNvPr id="4108" name="Straight Arrow Connector 4107"/>
          <p:cNvCxnSpPr/>
          <p:nvPr/>
        </p:nvCxnSpPr>
        <p:spPr>
          <a:xfrm>
            <a:off x="144363" y="123135"/>
            <a:ext cx="332626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9" name="Object 4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55520"/>
              </p:ext>
            </p:extLst>
          </p:nvPr>
        </p:nvGraphicFramePr>
        <p:xfrm>
          <a:off x="476989" y="33394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989" y="33394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Box 4109"/>
          <p:cNvSpPr txBox="1"/>
          <p:nvPr/>
        </p:nvSpPr>
        <p:spPr>
          <a:xfrm>
            <a:off x="3695399" y="1018588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urrent</a:t>
            </a:r>
          </a:p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dirty="0"/>
              <a:t> (in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3448337" y="324195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urrent</a:t>
            </a:r>
          </a:p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dirty="0"/>
              <a:t> (out)</a:t>
            </a:r>
          </a:p>
        </p:txBody>
      </p:sp>
      <p:cxnSp>
        <p:nvCxnSpPr>
          <p:cNvPr id="4112" name="Straight Connector 4111"/>
          <p:cNvCxnSpPr>
            <a:stCxn id="49" idx="2"/>
          </p:cNvCxnSpPr>
          <p:nvPr/>
        </p:nvCxnSpPr>
        <p:spPr>
          <a:xfrm flipV="1">
            <a:off x="3434050" y="627285"/>
            <a:ext cx="66271" cy="1762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4" name="Straight Connector 4113"/>
          <p:cNvCxnSpPr>
            <a:endCxn id="108" idx="1"/>
          </p:cNvCxnSpPr>
          <p:nvPr/>
        </p:nvCxnSpPr>
        <p:spPr>
          <a:xfrm flipH="1" flipV="1">
            <a:off x="3850050" y="875059"/>
            <a:ext cx="54858" cy="1774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27585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363530" y="288057"/>
            <a:ext cx="144016" cy="144016"/>
            <a:chOff x="504403" y="792113"/>
            <a:chExt cx="144016" cy="144016"/>
          </a:xfrm>
        </p:grpSpPr>
        <p:sp>
          <p:nvSpPr>
            <p:cNvPr id="4" name="Oval 3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6" name="Straight Connector 5"/>
            <p:cNvCxnSpPr>
              <a:stCxn id="4" idx="7"/>
              <a:endCxn id="4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4" idx="1"/>
              <a:endCxn id="4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2079320" y="288057"/>
            <a:ext cx="144016" cy="144016"/>
            <a:chOff x="504403" y="792113"/>
            <a:chExt cx="144016" cy="144016"/>
          </a:xfrm>
        </p:grpSpPr>
        <p:sp>
          <p:nvSpPr>
            <p:cNvPr id="11" name="Oval 10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2" name="Straight Connector 11"/>
            <p:cNvCxnSpPr>
              <a:stCxn id="11" idx="7"/>
              <a:endCxn id="11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11" idx="1"/>
              <a:endCxn id="11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808659" y="288057"/>
            <a:ext cx="144016" cy="144016"/>
            <a:chOff x="504403" y="792113"/>
            <a:chExt cx="144016" cy="144016"/>
          </a:xfrm>
        </p:grpSpPr>
        <p:sp>
          <p:nvSpPr>
            <p:cNvPr id="15" name="Oval 14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6" name="Straight Connector 15"/>
            <p:cNvCxnSpPr>
              <a:stCxn id="15" idx="7"/>
              <a:endCxn id="15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5" idx="1"/>
              <a:endCxn id="15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2802067" y="1008137"/>
            <a:ext cx="144016" cy="144016"/>
            <a:chOff x="504403" y="792113"/>
            <a:chExt cx="144016" cy="144016"/>
          </a:xfrm>
        </p:grpSpPr>
        <p:sp>
          <p:nvSpPr>
            <p:cNvPr id="19" name="Oval 18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20" name="Straight Connector 19"/>
            <p:cNvCxnSpPr>
              <a:stCxn id="19" idx="7"/>
              <a:endCxn id="19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19" idx="1"/>
              <a:endCxn id="19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1363530" y="1008137"/>
            <a:ext cx="144016" cy="144016"/>
            <a:chOff x="504403" y="792113"/>
            <a:chExt cx="144016" cy="144016"/>
          </a:xfrm>
        </p:grpSpPr>
        <p:sp>
          <p:nvSpPr>
            <p:cNvPr id="23" name="Oval 22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24" name="Straight Connector 23"/>
            <p:cNvCxnSpPr>
              <a:stCxn id="23" idx="7"/>
              <a:endCxn id="23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23" idx="1"/>
              <a:endCxn id="23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2083810" y="1007532"/>
            <a:ext cx="144016" cy="144016"/>
            <a:chOff x="504403" y="792113"/>
            <a:chExt cx="144016" cy="144016"/>
          </a:xfrm>
        </p:grpSpPr>
        <p:sp>
          <p:nvSpPr>
            <p:cNvPr id="27" name="Oval 26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28" name="Straight Connector 27"/>
            <p:cNvCxnSpPr>
              <a:stCxn id="27" idx="7"/>
              <a:endCxn id="27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27" idx="1"/>
              <a:endCxn id="27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1346795" y="1724301"/>
            <a:ext cx="144016" cy="144016"/>
            <a:chOff x="504403" y="792113"/>
            <a:chExt cx="144016" cy="144016"/>
          </a:xfrm>
        </p:grpSpPr>
        <p:sp>
          <p:nvSpPr>
            <p:cNvPr id="31" name="Oval 30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32" name="Straight Connector 31"/>
            <p:cNvCxnSpPr>
              <a:stCxn id="31" idx="7"/>
              <a:endCxn id="31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31" idx="1"/>
              <a:endCxn id="31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2083810" y="1724301"/>
            <a:ext cx="144016" cy="144016"/>
            <a:chOff x="504403" y="792113"/>
            <a:chExt cx="144016" cy="144016"/>
          </a:xfrm>
        </p:grpSpPr>
        <p:sp>
          <p:nvSpPr>
            <p:cNvPr id="35" name="Oval 34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2802067" y="1724301"/>
            <a:ext cx="144016" cy="144016"/>
            <a:chOff x="504403" y="792113"/>
            <a:chExt cx="144016" cy="144016"/>
          </a:xfrm>
        </p:grpSpPr>
        <p:sp>
          <p:nvSpPr>
            <p:cNvPr id="39" name="Oval 38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0" name="Straight Connector 39"/>
            <p:cNvCxnSpPr>
              <a:stCxn id="39" idx="7"/>
              <a:endCxn id="39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39" idx="1"/>
              <a:endCxn id="39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2802067" y="2439038"/>
            <a:ext cx="144016" cy="144016"/>
            <a:chOff x="504403" y="792113"/>
            <a:chExt cx="144016" cy="144016"/>
          </a:xfrm>
        </p:grpSpPr>
        <p:sp>
          <p:nvSpPr>
            <p:cNvPr id="43" name="Oval 42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4" name="Straight Connector 43"/>
            <p:cNvCxnSpPr>
              <a:stCxn id="43" idx="7"/>
              <a:endCxn id="43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43" idx="1"/>
              <a:endCxn id="43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1362765" y="2442805"/>
            <a:ext cx="144016" cy="144016"/>
            <a:chOff x="504403" y="792113"/>
            <a:chExt cx="144016" cy="144016"/>
          </a:xfrm>
        </p:grpSpPr>
        <p:sp>
          <p:nvSpPr>
            <p:cNvPr id="47" name="Oval 46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8" name="Straight Connector 47"/>
            <p:cNvCxnSpPr>
              <a:stCxn id="47" idx="7"/>
              <a:endCxn id="47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7" idx="1"/>
              <a:endCxn id="47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/>
          <p:cNvGrpSpPr/>
          <p:nvPr/>
        </p:nvGrpSpPr>
        <p:grpSpPr>
          <a:xfrm>
            <a:off x="2079320" y="2446817"/>
            <a:ext cx="144016" cy="144016"/>
            <a:chOff x="504403" y="792113"/>
            <a:chExt cx="144016" cy="144016"/>
          </a:xfrm>
        </p:grpSpPr>
        <p:sp>
          <p:nvSpPr>
            <p:cNvPr id="51" name="Oval 50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52" name="Straight Connector 51"/>
            <p:cNvCxnSpPr>
              <a:stCxn id="51" idx="7"/>
              <a:endCxn id="51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51" idx="1"/>
              <a:endCxn id="51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3528442" y="1724301"/>
            <a:ext cx="144016" cy="144016"/>
            <a:chOff x="504403" y="792113"/>
            <a:chExt cx="144016" cy="144016"/>
          </a:xfrm>
        </p:grpSpPr>
        <p:sp>
          <p:nvSpPr>
            <p:cNvPr id="55" name="Oval 54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56" name="Straight Connector 55"/>
            <p:cNvCxnSpPr>
              <a:stCxn id="55" idx="7"/>
              <a:endCxn id="55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55" idx="1"/>
              <a:endCxn id="55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3528442" y="1008137"/>
            <a:ext cx="144016" cy="144016"/>
            <a:chOff x="504403" y="792113"/>
            <a:chExt cx="144016" cy="144016"/>
          </a:xfrm>
        </p:grpSpPr>
        <p:sp>
          <p:nvSpPr>
            <p:cNvPr id="59" name="Oval 58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60" name="Straight Connector 59"/>
            <p:cNvCxnSpPr>
              <a:stCxn id="59" idx="7"/>
              <a:endCxn id="59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59" idx="1"/>
              <a:endCxn id="59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3528442" y="2446817"/>
            <a:ext cx="144016" cy="144016"/>
            <a:chOff x="504403" y="792113"/>
            <a:chExt cx="144016" cy="144016"/>
          </a:xfrm>
        </p:grpSpPr>
        <p:sp>
          <p:nvSpPr>
            <p:cNvPr id="63" name="Oval 62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64" name="Straight Connector 63"/>
            <p:cNvCxnSpPr>
              <a:stCxn id="63" idx="7"/>
              <a:endCxn id="63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3" idx="1"/>
              <a:endCxn id="63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3528442" y="275698"/>
            <a:ext cx="144016" cy="144016"/>
            <a:chOff x="504403" y="792113"/>
            <a:chExt cx="144016" cy="144016"/>
          </a:xfrm>
        </p:grpSpPr>
        <p:sp>
          <p:nvSpPr>
            <p:cNvPr id="67" name="Oval 66"/>
            <p:cNvSpPr/>
            <p:nvPr/>
          </p:nvSpPr>
          <p:spPr>
            <a:xfrm>
              <a:off x="504403" y="792113"/>
              <a:ext cx="144016" cy="14401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68" name="Straight Connector 67"/>
            <p:cNvCxnSpPr>
              <a:stCxn id="67" idx="7"/>
              <a:endCxn id="67" idx="3"/>
            </p:cNvCxnSpPr>
            <p:nvPr/>
          </p:nvCxnSpPr>
          <p:spPr>
            <a:xfrm flipH="1"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67" idx="1"/>
              <a:endCxn id="67" idx="5"/>
            </p:cNvCxnSpPr>
            <p:nvPr/>
          </p:nvCxnSpPr>
          <p:spPr>
            <a:xfrm>
              <a:off x="525494" y="813204"/>
              <a:ext cx="101834" cy="101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TextBox 69"/>
          <p:cNvSpPr txBox="1"/>
          <p:nvPr/>
        </p:nvSpPr>
        <p:spPr>
          <a:xfrm>
            <a:off x="999442" y="26286"/>
            <a:ext cx="23757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uniform magnetic field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AU" sz="1200" dirty="0"/>
              <a:t>  into page</a:t>
            </a:r>
          </a:p>
        </p:txBody>
      </p:sp>
      <p:sp>
        <p:nvSpPr>
          <p:cNvPr id="71" name="Oval 70"/>
          <p:cNvSpPr/>
          <p:nvPr/>
        </p:nvSpPr>
        <p:spPr>
          <a:xfrm>
            <a:off x="1485690" y="717616"/>
            <a:ext cx="1512168" cy="1512168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73" name="Straight Connector 72"/>
          <p:cNvCxnSpPr/>
          <p:nvPr/>
        </p:nvCxnSpPr>
        <p:spPr>
          <a:xfrm>
            <a:off x="216371" y="721175"/>
            <a:ext cx="2011455" cy="0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1080467" y="721175"/>
            <a:ext cx="72008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rot="16200000">
            <a:off x="1454807" y="1437696"/>
            <a:ext cx="72008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H="1">
            <a:off x="2205087" y="2231927"/>
            <a:ext cx="72008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2187332" y="722005"/>
            <a:ext cx="72008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rot="5400000">
            <a:off x="2961854" y="1434583"/>
            <a:ext cx="72008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7294" y="751463"/>
            <a:ext cx="1274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negative charge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AU" sz="1200" dirty="0"/>
              <a:t> enters uniform</a:t>
            </a:r>
          </a:p>
          <a:p>
            <a:r>
              <a:rPr lang="en-AU" sz="1200" dirty="0"/>
              <a:t>B-field</a:t>
            </a:r>
          </a:p>
        </p:txBody>
      </p:sp>
      <p:sp>
        <p:nvSpPr>
          <p:cNvPr id="81" name="Oval 80"/>
          <p:cNvSpPr/>
          <p:nvPr/>
        </p:nvSpPr>
        <p:spPr>
          <a:xfrm>
            <a:off x="2231376" y="142798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83" name="Straight Arrow Connector 82"/>
          <p:cNvCxnSpPr>
            <a:endCxn id="81" idx="7"/>
          </p:cNvCxnSpPr>
          <p:nvPr/>
        </p:nvCxnSpPr>
        <p:spPr>
          <a:xfrm flipH="1">
            <a:off x="2270400" y="828117"/>
            <a:ext cx="353027" cy="60655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720382" y="2652548"/>
            <a:ext cx="3453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force  </a:t>
            </a:r>
            <a:r>
              <a:rPr lang="en-AU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dirty="0"/>
              <a:t> on charge always directed to centre of circle</a:t>
            </a: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65995"/>
              </p:ext>
            </p:extLst>
          </p:nvPr>
        </p:nvGraphicFramePr>
        <p:xfrm>
          <a:off x="2446912" y="1151548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4" imgW="164880" imgH="190440" progId="Equation.DSMT4">
                  <p:embed/>
                </p:oleObj>
              </mc:Choice>
              <mc:Fallback>
                <p:oleObj name="Equation" r:id="rId4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6912" y="1151548"/>
                        <a:ext cx="165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130630" y="2880032"/>
            <a:ext cx="33581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ircular motion: Magnetic force = Centripetal force</a:t>
            </a: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25150"/>
              </p:ext>
            </p:extLst>
          </p:nvPr>
        </p:nvGraphicFramePr>
        <p:xfrm>
          <a:off x="720382" y="3059168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6" imgW="2603160" imgH="419040" progId="Equation.DSMT4">
                  <p:embed/>
                </p:oleObj>
              </mc:Choice>
              <mc:Fallback>
                <p:oleObj name="Equation" r:id="rId6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382" y="3059168"/>
                        <a:ext cx="2603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/>
          <p:cNvCxnSpPr>
            <a:stCxn id="81" idx="3"/>
          </p:cNvCxnSpPr>
          <p:nvPr/>
        </p:nvCxnSpPr>
        <p:spPr>
          <a:xfrm flipH="1">
            <a:off x="1537138" y="1467005"/>
            <a:ext cx="700933" cy="2572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1765615" y="1450840"/>
            <a:ext cx="24397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745846" y="445006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55407" y="1423434"/>
            <a:ext cx="14513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200" dirty="0"/>
              <a:t>causes a change in direction, no change in speed since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1200" dirty="0"/>
              <a:t>acts at right angle to </a:t>
            </a:r>
            <a:r>
              <a:rPr lang="en-A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1603968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1026017" y="1150513"/>
            <a:ext cx="2236630" cy="1966174"/>
          </a:xfrm>
          <a:prstGeom prst="cub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511121" y="2627290"/>
            <a:ext cx="175152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511121" y="1150513"/>
            <a:ext cx="8586" cy="14810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026017" y="2622997"/>
            <a:ext cx="493690" cy="49369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14917" y="2592843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Y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786103" y="2959070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X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308678" y="1193898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Z</a:t>
            </a:r>
            <a:endParaRPr lang="en-US" sz="12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519707" y="2627291"/>
            <a:ext cx="334851" cy="42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519707" y="2307567"/>
            <a:ext cx="0" cy="31113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1286540" y="2622997"/>
            <a:ext cx="233167" cy="23825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279243" y="2811274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243" y="2811274"/>
                <a:ext cx="247760" cy="2308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666785" y="2640859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785" y="2640859"/>
                <a:ext cx="253146" cy="2308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272862" y="2261311"/>
                <a:ext cx="277832" cy="238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862" y="2261311"/>
                <a:ext cx="277832" cy="2382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834185" y="2454343"/>
            <a:ext cx="6928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(0,0,0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397022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0839" t="3807" r="14332" b="-1"/>
          <a:stretch/>
        </p:blipFill>
        <p:spPr>
          <a:xfrm>
            <a:off x="72981" y="141668"/>
            <a:ext cx="3318456" cy="319943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1888901" y="1051775"/>
            <a:ext cx="274750" cy="5108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828541" y="1562637"/>
            <a:ext cx="1060360" cy="8070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888901" y="1562637"/>
            <a:ext cx="781319" cy="1043188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9549" y="1562637"/>
            <a:ext cx="26187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888901" y="266163"/>
            <a:ext cx="0" cy="25929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84420" y="743809"/>
            <a:ext cx="5549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P(1, 2)</a:t>
            </a:r>
            <a:endParaRPr lang="en-US" sz="1100" dirty="0"/>
          </a:p>
        </p:txBody>
      </p:sp>
      <p:sp>
        <p:nvSpPr>
          <p:cNvPr id="16" name="TextBox 15"/>
          <p:cNvSpPr txBox="1"/>
          <p:nvPr/>
        </p:nvSpPr>
        <p:spPr>
          <a:xfrm>
            <a:off x="2644461" y="2360002"/>
            <a:ext cx="62068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Q(3, -4)</a:t>
            </a:r>
            <a:endParaRPr lang="en-US" sz="1100" dirty="0"/>
          </a:p>
        </p:txBody>
      </p:sp>
      <p:sp>
        <p:nvSpPr>
          <p:cNvPr id="17" name="TextBox 16"/>
          <p:cNvSpPr txBox="1"/>
          <p:nvPr/>
        </p:nvSpPr>
        <p:spPr>
          <a:xfrm>
            <a:off x="828540" y="2369713"/>
            <a:ext cx="6463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R(-4, -3)</a:t>
            </a:r>
            <a:endParaRPr lang="en-US" sz="1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865431" y="997092"/>
                <a:ext cx="32169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431" y="997092"/>
                <a:ext cx="321690" cy="230832"/>
              </a:xfrm>
              <a:prstGeom prst="rect">
                <a:avLst/>
              </a:prstGeom>
              <a:blipFill>
                <a:blip r:embed="rId3"/>
                <a:stretch>
                  <a:fillRect t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325495" y="2431147"/>
                <a:ext cx="326756" cy="240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495" y="2431147"/>
                <a:ext cx="326756" cy="240579"/>
              </a:xfrm>
              <a:prstGeom prst="rect">
                <a:avLst/>
              </a:prstGeom>
              <a:blipFill>
                <a:blip r:embed="rId4"/>
                <a:stretch>
                  <a:fillRect t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76387" y="2058336"/>
                <a:ext cx="323871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87" y="2058336"/>
                <a:ext cx="323871" cy="230832"/>
              </a:xfrm>
              <a:prstGeom prst="rect">
                <a:avLst/>
              </a:prstGeom>
              <a:blipFill>
                <a:blip r:embed="rId5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Freeform 20"/>
          <p:cNvSpPr/>
          <p:nvPr/>
        </p:nvSpPr>
        <p:spPr>
          <a:xfrm>
            <a:off x="2094963" y="1219200"/>
            <a:ext cx="141181" cy="343437"/>
          </a:xfrm>
          <a:custGeom>
            <a:avLst/>
            <a:gdLst>
              <a:gd name="connsiteX0" fmla="*/ 128789 w 141181"/>
              <a:gd name="connsiteY0" fmla="*/ 343437 h 343437"/>
              <a:gd name="connsiteX1" fmla="*/ 128789 w 141181"/>
              <a:gd name="connsiteY1" fmla="*/ 120203 h 343437"/>
              <a:gd name="connsiteX2" fmla="*/ 0 w 141181"/>
              <a:gd name="connsiteY2" fmla="*/ 0 h 343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181" h="343437">
                <a:moveTo>
                  <a:pt x="128789" y="343437"/>
                </a:moveTo>
                <a:cubicBezTo>
                  <a:pt x="139521" y="260439"/>
                  <a:pt x="150254" y="177442"/>
                  <a:pt x="128789" y="120203"/>
                </a:cubicBezTo>
                <a:cubicBezTo>
                  <a:pt x="107324" y="62964"/>
                  <a:pt x="53662" y="31482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12372" y="1324257"/>
                <a:ext cx="33329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372" y="1324257"/>
                <a:ext cx="333296" cy="2308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35069" y="1544166"/>
                <a:ext cx="338361" cy="240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069" y="1544166"/>
                <a:ext cx="338361" cy="2405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reeform 23"/>
          <p:cNvSpPr/>
          <p:nvPr/>
        </p:nvSpPr>
        <p:spPr>
          <a:xfrm>
            <a:off x="2103549" y="1554051"/>
            <a:ext cx="172807" cy="253284"/>
          </a:xfrm>
          <a:custGeom>
            <a:avLst/>
            <a:gdLst>
              <a:gd name="connsiteX0" fmla="*/ 60102 w 172807"/>
              <a:gd name="connsiteY0" fmla="*/ 0 h 253284"/>
              <a:gd name="connsiteX1" fmla="*/ 171719 w 172807"/>
              <a:gd name="connsiteY1" fmla="*/ 150253 h 253284"/>
              <a:gd name="connsiteX2" fmla="*/ 0 w 172807"/>
              <a:gd name="connsiteY2" fmla="*/ 253284 h 253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2807" h="253284">
                <a:moveTo>
                  <a:pt x="60102" y="0"/>
                </a:moveTo>
                <a:cubicBezTo>
                  <a:pt x="120919" y="54019"/>
                  <a:pt x="181736" y="108039"/>
                  <a:pt x="171719" y="150253"/>
                </a:cubicBezTo>
                <a:cubicBezTo>
                  <a:pt x="161702" y="192467"/>
                  <a:pt x="80851" y="222875"/>
                  <a:pt x="0" y="253284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598015" y="1650643"/>
                <a:ext cx="33547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015" y="1650643"/>
                <a:ext cx="335476" cy="2308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989565" y="3128074"/>
            <a:ext cx="3481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[m]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 rot="16200000">
            <a:off x="78079" y="1216334"/>
            <a:ext cx="3481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[m]</a:t>
            </a:r>
            <a:endParaRPr lang="en-US" dirty="0"/>
          </a:p>
        </p:txBody>
      </p:sp>
      <p:sp>
        <p:nvSpPr>
          <p:cNvPr id="29" name="Freeform 28"/>
          <p:cNvSpPr/>
          <p:nvPr/>
        </p:nvSpPr>
        <p:spPr>
          <a:xfrm>
            <a:off x="1536879" y="1562637"/>
            <a:ext cx="512439" cy="320011"/>
          </a:xfrm>
          <a:custGeom>
            <a:avLst/>
            <a:gdLst>
              <a:gd name="connsiteX0" fmla="*/ 442175 w 512439"/>
              <a:gd name="connsiteY0" fmla="*/ 0 h 320011"/>
              <a:gd name="connsiteX1" fmla="*/ 476518 w 512439"/>
              <a:gd name="connsiteY1" fmla="*/ 291921 h 320011"/>
              <a:gd name="connsiteX2" fmla="*/ 0 w 512439"/>
              <a:gd name="connsiteY2" fmla="*/ 291921 h 3200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2439" h="320011">
                <a:moveTo>
                  <a:pt x="442175" y="0"/>
                </a:moveTo>
                <a:cubicBezTo>
                  <a:pt x="496194" y="121633"/>
                  <a:pt x="550214" y="243267"/>
                  <a:pt x="476518" y="291921"/>
                </a:cubicBezTo>
                <a:cubicBezTo>
                  <a:pt x="402822" y="340575"/>
                  <a:pt x="201411" y="316248"/>
                  <a:pt x="0" y="291921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672779" y="135054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074018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0839" t="3807" r="14332" b="-1"/>
          <a:stretch/>
        </p:blipFill>
        <p:spPr>
          <a:xfrm>
            <a:off x="72981" y="141668"/>
            <a:ext cx="3318456" cy="319943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>
            <a:off x="828541" y="1562637"/>
            <a:ext cx="1060360" cy="80707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888901" y="1562637"/>
            <a:ext cx="781319" cy="1043188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9549" y="1562637"/>
            <a:ext cx="26187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888901" y="266163"/>
            <a:ext cx="0" cy="25929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79788" y="893265"/>
            <a:ext cx="5549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P(1, 2)</a:t>
            </a:r>
            <a:endParaRPr lang="en-US" sz="1100" dirty="0"/>
          </a:p>
        </p:txBody>
      </p:sp>
      <p:sp>
        <p:nvSpPr>
          <p:cNvPr id="16" name="TextBox 15"/>
          <p:cNvSpPr txBox="1"/>
          <p:nvPr/>
        </p:nvSpPr>
        <p:spPr>
          <a:xfrm>
            <a:off x="2644461" y="2360002"/>
            <a:ext cx="62068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Q(3, -4)</a:t>
            </a:r>
            <a:endParaRPr lang="en-US" sz="1100" dirty="0"/>
          </a:p>
        </p:txBody>
      </p:sp>
      <p:sp>
        <p:nvSpPr>
          <p:cNvPr id="17" name="TextBox 16"/>
          <p:cNvSpPr txBox="1"/>
          <p:nvPr/>
        </p:nvSpPr>
        <p:spPr>
          <a:xfrm>
            <a:off x="828540" y="2369713"/>
            <a:ext cx="6463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100" dirty="0"/>
              <a:t>R(-4, -3)</a:t>
            </a:r>
            <a:endParaRPr lang="en-US" sz="1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16654" y="1934029"/>
                <a:ext cx="326756" cy="240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654" y="1934029"/>
                <a:ext cx="326756" cy="240579"/>
              </a:xfrm>
              <a:prstGeom prst="rect">
                <a:avLst/>
              </a:prstGeom>
              <a:blipFill>
                <a:blip r:embed="rId3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144717" y="1774726"/>
                <a:ext cx="323871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717" y="1774726"/>
                <a:ext cx="323871" cy="230832"/>
              </a:xfrm>
              <a:prstGeom prst="rect">
                <a:avLst/>
              </a:prstGeom>
              <a:blipFill>
                <a:blip r:embed="rId4"/>
                <a:stretch>
                  <a:fillRect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989565" y="3128074"/>
            <a:ext cx="3481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[m]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 rot="16200000">
            <a:off x="78079" y="1216334"/>
            <a:ext cx="3481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[m]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672779" y="135054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O</a:t>
            </a:r>
            <a:endParaRPr lang="en-US" sz="1200" dirty="0"/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838322" y="2610118"/>
            <a:ext cx="1831898" cy="0"/>
          </a:xfrm>
          <a:prstGeom prst="line">
            <a:avLst/>
          </a:prstGeom>
          <a:ln>
            <a:solidFill>
              <a:srgbClr val="FF00FF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2674513" y="2360002"/>
            <a:ext cx="0" cy="245823"/>
          </a:xfrm>
          <a:prstGeom prst="line">
            <a:avLst/>
          </a:prstGeom>
          <a:ln>
            <a:solidFill>
              <a:srgbClr val="FF00FF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828540" y="2360002"/>
            <a:ext cx="1823711" cy="245823"/>
          </a:xfrm>
          <a:prstGeom prst="straightConnector1">
            <a:avLst/>
          </a:prstGeom>
          <a:ln w="190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36810" y="2171025"/>
                <a:ext cx="382862" cy="240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𝑄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810" y="2171025"/>
                <a:ext cx="382862" cy="240579"/>
              </a:xfrm>
              <a:prstGeom prst="rect">
                <a:avLst/>
              </a:prstGeom>
              <a:blipFill>
                <a:blip r:embed="rId5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06171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 descr="Image result for clip art images tra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89" y="437711"/>
            <a:ext cx="838784" cy="531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439519" y="654764"/>
            <a:ext cx="97124" cy="97124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8798" r="14277"/>
          <a:stretch/>
        </p:blipFill>
        <p:spPr>
          <a:xfrm>
            <a:off x="970208" y="199013"/>
            <a:ext cx="3172498" cy="30930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0474" y="601014"/>
            <a:ext cx="102784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vent 1: </a:t>
            </a:r>
          </a:p>
          <a:p>
            <a:r>
              <a:rPr lang="en-AU" i="1" dirty="0"/>
              <a:t>t</a:t>
            </a:r>
            <a:r>
              <a:rPr lang="en-AU" dirty="0"/>
              <a:t> = 10 s</a:t>
            </a:r>
          </a:p>
          <a:p>
            <a:r>
              <a:rPr lang="en-AU" i="1" dirty="0"/>
              <a:t>x</a:t>
            </a:r>
            <a:r>
              <a:rPr lang="en-AU" dirty="0"/>
              <a:t> = 10 m, </a:t>
            </a:r>
            <a:r>
              <a:rPr lang="en-AU" i="1" dirty="0"/>
              <a:t>y</a:t>
            </a:r>
            <a:r>
              <a:rPr lang="en-AU" dirty="0"/>
              <a:t> = 20 m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899894" y="2042160"/>
            <a:ext cx="106150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vent 2: </a:t>
            </a:r>
          </a:p>
          <a:p>
            <a:r>
              <a:rPr lang="en-AU" i="1" dirty="0"/>
              <a:t>t</a:t>
            </a:r>
            <a:r>
              <a:rPr lang="en-AU" dirty="0"/>
              <a:t> = 100 s</a:t>
            </a:r>
          </a:p>
          <a:p>
            <a:r>
              <a:rPr lang="en-AU" i="1" dirty="0"/>
              <a:t>x</a:t>
            </a:r>
            <a:r>
              <a:rPr lang="en-AU" dirty="0"/>
              <a:t> = 30 m, </a:t>
            </a:r>
            <a:r>
              <a:rPr lang="en-AU" i="1" dirty="0"/>
              <a:t>y</a:t>
            </a:r>
            <a:r>
              <a:rPr lang="en-AU" dirty="0"/>
              <a:t> = -40 m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573369" y="1837360"/>
            <a:ext cx="109677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vent 3: </a:t>
            </a:r>
          </a:p>
          <a:p>
            <a:r>
              <a:rPr lang="en-AU" i="1" dirty="0"/>
              <a:t>t</a:t>
            </a:r>
            <a:r>
              <a:rPr lang="en-AU" dirty="0"/>
              <a:t> = 200 s</a:t>
            </a:r>
          </a:p>
          <a:p>
            <a:r>
              <a:rPr lang="en-AU" i="1" dirty="0"/>
              <a:t>x</a:t>
            </a:r>
            <a:r>
              <a:rPr lang="en-AU" dirty="0"/>
              <a:t> = -40 m, </a:t>
            </a:r>
            <a:r>
              <a:rPr lang="en-AU" i="1" dirty="0"/>
              <a:t>y</a:t>
            </a:r>
            <a:r>
              <a:rPr lang="en-AU" dirty="0"/>
              <a:t> = -30 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691807" y="1630141"/>
            <a:ext cx="47641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(0,0)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01412" y="1866323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>
            <a:off x="121108" y="1694606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62563" y="1860973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63" y="1860973"/>
                <a:ext cx="247760" cy="230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00807" y="1579190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07" y="1579190"/>
                <a:ext cx="253146" cy="2308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7433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 descr="Image result for clip art images tract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89" y="437711"/>
            <a:ext cx="838784" cy="531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439519" y="654764"/>
            <a:ext cx="97124" cy="97124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8798" r="14277"/>
          <a:stretch/>
        </p:blipFill>
        <p:spPr>
          <a:xfrm>
            <a:off x="970208" y="199013"/>
            <a:ext cx="3172498" cy="30930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18251" y="1410017"/>
            <a:ext cx="47641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(0,0)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01412" y="1866323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>
            <a:off x="121108" y="1694606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62563" y="1860973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63" y="1860973"/>
                <a:ext cx="247760" cy="2308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00807" y="1579190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07" y="1579190"/>
                <a:ext cx="253146" cy="2308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2743200" y="1167685"/>
            <a:ext cx="248992" cy="46245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743200" y="1630141"/>
            <a:ext cx="734096" cy="98427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1768699" y="1630141"/>
            <a:ext cx="974502" cy="75245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37154"/>
              </p:ext>
            </p:extLst>
          </p:nvPr>
        </p:nvGraphicFramePr>
        <p:xfrm>
          <a:off x="3013746" y="651441"/>
          <a:ext cx="927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8" imgW="1523880" imgH="1041120" progId="Equation.DSMT4">
                  <p:embed/>
                </p:oleObj>
              </mc:Choice>
              <mc:Fallback>
                <p:oleObj name="Equation" r:id="rId8" imgW="15238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3746" y="651441"/>
                        <a:ext cx="927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11448"/>
              </p:ext>
            </p:extLst>
          </p:nvPr>
        </p:nvGraphicFramePr>
        <p:xfrm>
          <a:off x="2794663" y="1954228"/>
          <a:ext cx="966877" cy="64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0" imgW="1562040" imgH="1041120" progId="Equation.DSMT4">
                  <p:embed/>
                </p:oleObj>
              </mc:Choice>
              <mc:Fallback>
                <p:oleObj name="Equation" r:id="rId10" imgW="15620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4663" y="1954228"/>
                        <a:ext cx="966877" cy="64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72130"/>
              </p:ext>
            </p:extLst>
          </p:nvPr>
        </p:nvGraphicFramePr>
        <p:xfrm>
          <a:off x="1585073" y="1872065"/>
          <a:ext cx="1055496" cy="66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2" imgW="1663560" imgH="1041120" progId="Equation.DSMT4">
                  <p:embed/>
                </p:oleObj>
              </mc:Choice>
              <mc:Fallback>
                <p:oleObj name="Equation" r:id="rId12" imgW="1663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85073" y="1872065"/>
                        <a:ext cx="1055496" cy="660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19"/>
          <p:cNvSpPr/>
          <p:nvPr/>
        </p:nvSpPr>
        <p:spPr>
          <a:xfrm>
            <a:off x="2863403" y="1433848"/>
            <a:ext cx="79099" cy="210355"/>
          </a:xfrm>
          <a:custGeom>
            <a:avLst/>
            <a:gdLst>
              <a:gd name="connsiteX0" fmla="*/ 47222 w 79099"/>
              <a:gd name="connsiteY0" fmla="*/ 210355 h 210355"/>
              <a:gd name="connsiteX1" fmla="*/ 77273 w 79099"/>
              <a:gd name="connsiteY1" fmla="*/ 90152 h 210355"/>
              <a:gd name="connsiteX2" fmla="*/ 0 w 79099"/>
              <a:gd name="connsiteY2" fmla="*/ 0 h 210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099" h="210355">
                <a:moveTo>
                  <a:pt x="47222" y="210355"/>
                </a:moveTo>
                <a:cubicBezTo>
                  <a:pt x="66182" y="167783"/>
                  <a:pt x="85143" y="125211"/>
                  <a:pt x="77273" y="90152"/>
                </a:cubicBezTo>
                <a:cubicBezTo>
                  <a:pt x="69403" y="55093"/>
                  <a:pt x="34701" y="27546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2458956" y="1639910"/>
            <a:ext cx="541497" cy="267102"/>
          </a:xfrm>
          <a:custGeom>
            <a:avLst/>
            <a:gdLst>
              <a:gd name="connsiteX0" fmla="*/ 463640 w 463640"/>
              <a:gd name="connsiteY0" fmla="*/ 0 h 246835"/>
              <a:gd name="connsiteX1" fmla="*/ 343437 w 463640"/>
              <a:gd name="connsiteY1" fmla="*/ 236113 h 246835"/>
              <a:gd name="connsiteX2" fmla="*/ 0 w 463640"/>
              <a:gd name="connsiteY2" fmla="*/ 184597 h 24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3640" h="246835">
                <a:moveTo>
                  <a:pt x="463640" y="0"/>
                </a:moveTo>
                <a:cubicBezTo>
                  <a:pt x="442175" y="102673"/>
                  <a:pt x="420710" y="205347"/>
                  <a:pt x="343437" y="236113"/>
                </a:cubicBezTo>
                <a:cubicBezTo>
                  <a:pt x="266164" y="266879"/>
                  <a:pt x="133082" y="225738"/>
                  <a:pt x="0" y="184597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2854817" y="1644203"/>
            <a:ext cx="106870" cy="120203"/>
          </a:xfrm>
          <a:custGeom>
            <a:avLst/>
            <a:gdLst>
              <a:gd name="connsiteX0" fmla="*/ 103031 w 106870"/>
              <a:gd name="connsiteY0" fmla="*/ 0 h 120203"/>
              <a:gd name="connsiteX1" fmla="*/ 94445 w 106870"/>
              <a:gd name="connsiteY1" fmla="*/ 85859 h 120203"/>
              <a:gd name="connsiteX2" fmla="*/ 0 w 106870"/>
              <a:gd name="connsiteY2" fmla="*/ 120203 h 120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870" h="120203">
                <a:moveTo>
                  <a:pt x="103031" y="0"/>
                </a:moveTo>
                <a:cubicBezTo>
                  <a:pt x="107324" y="32912"/>
                  <a:pt x="111617" y="65825"/>
                  <a:pt x="94445" y="85859"/>
                </a:cubicBezTo>
                <a:cubicBezTo>
                  <a:pt x="77273" y="105893"/>
                  <a:pt x="38636" y="113048"/>
                  <a:pt x="0" y="120203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752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 descr="Image result for clip art images tract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89" y="437711"/>
            <a:ext cx="838784" cy="531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439519" y="654764"/>
            <a:ext cx="97124" cy="97124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8798" r="14277"/>
          <a:stretch/>
        </p:blipFill>
        <p:spPr>
          <a:xfrm>
            <a:off x="970208" y="199013"/>
            <a:ext cx="3172498" cy="3093088"/>
          </a:xfrm>
          <a:prstGeom prst="rect">
            <a:avLst/>
          </a:prstGeom>
        </p:spPr>
      </p:pic>
      <p:cxnSp>
        <p:nvCxnSpPr>
          <p:cNvPr id="26" name="Straight Arrow Connector 25"/>
          <p:cNvCxnSpPr/>
          <p:nvPr/>
        </p:nvCxnSpPr>
        <p:spPr>
          <a:xfrm>
            <a:off x="301412" y="1866323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>
            <a:off x="121108" y="1694606"/>
            <a:ext cx="360608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62563" y="1860973"/>
                <a:ext cx="24776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63" y="1860973"/>
                <a:ext cx="247760" cy="2308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00807" y="1579190"/>
                <a:ext cx="253146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07" y="1579190"/>
                <a:ext cx="253146" cy="2308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H="1">
            <a:off x="1777285" y="1167685"/>
            <a:ext cx="1214907" cy="120632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992192" y="1167685"/>
            <a:ext cx="485104" cy="144672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1777285" y="2374006"/>
            <a:ext cx="1702158" cy="24040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54553"/>
              </p:ext>
            </p:extLst>
          </p:nvPr>
        </p:nvGraphicFramePr>
        <p:xfrm>
          <a:off x="3300380" y="172127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8" imgW="330120" imgH="279360" progId="Equation.DSMT4">
                  <p:embed/>
                </p:oleObj>
              </mc:Choice>
              <mc:Fallback>
                <p:oleObj name="Equation" r:id="rId8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0380" y="1721273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5915"/>
              </p:ext>
            </p:extLst>
          </p:nvPr>
        </p:nvGraphicFramePr>
        <p:xfrm>
          <a:off x="1775138" y="1770845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10" imgW="330120" imgH="279360" progId="Equation.DSMT4">
                  <p:embed/>
                </p:oleObj>
              </mc:Choice>
              <mc:Fallback>
                <p:oleObj name="Equation" r:id="rId10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5138" y="1770845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20794"/>
              </p:ext>
            </p:extLst>
          </p:nvPr>
        </p:nvGraphicFramePr>
        <p:xfrm>
          <a:off x="2205305" y="2474711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12" imgW="330120" imgH="279360" progId="Equation.DSMT4">
                  <p:embed/>
                </p:oleObj>
              </mc:Choice>
              <mc:Fallback>
                <p:oleObj name="Equation" r:id="rId12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5305" y="2474711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4711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20</TotalTime>
  <Words>796</Words>
  <Application>Microsoft Office PowerPoint</Application>
  <PresentationFormat>Custom</PresentationFormat>
  <Paragraphs>280</Paragraphs>
  <Slides>3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mbria Math</vt:lpstr>
      <vt:lpstr>Comic Sans MS</vt:lpstr>
      <vt:lpstr>Symbol</vt:lpstr>
      <vt:lpstr>Times New Roman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Ian Cooper</cp:lastModifiedBy>
  <cp:revision>90</cp:revision>
  <dcterms:created xsi:type="dcterms:W3CDTF">2014-08-15T18:54:25Z</dcterms:created>
  <dcterms:modified xsi:type="dcterms:W3CDTF">2017-12-17T21:19:05Z</dcterms:modified>
</cp:coreProperties>
</file>